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69C" w:rsidRPr="0097069C" w:rsidRDefault="0097069C" w:rsidP="0097069C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Math 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____________</w:t>
      </w:r>
      <w:r>
        <w:rPr>
          <w:sz w:val="24"/>
          <w:szCs w:val="24"/>
        </w:rPr>
        <w:br/>
      </w:r>
      <w:r>
        <w:rPr>
          <w:b/>
          <w:sz w:val="24"/>
          <w:szCs w:val="24"/>
        </w:rPr>
        <w:t>Final Exam Review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ate________</w:t>
      </w:r>
    </w:p>
    <w:p w:rsidR="00DE5F28" w:rsidRDefault="00DE5F28" w:rsidP="00BE6D8C">
      <w:pPr>
        <w:ind w:left="360"/>
      </w:pPr>
    </w:p>
    <w:p w:rsidR="008A74F2" w:rsidRPr="00E37DFA" w:rsidRDefault="008A74F2" w:rsidP="008A74F2">
      <w:r w:rsidRPr="00E37DFA">
        <w:rPr>
          <w:noProof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85725</wp:posOffset>
            </wp:positionV>
            <wp:extent cx="1838325" cy="1828800"/>
            <wp:effectExtent l="19050" t="0" r="9525" b="0"/>
            <wp:wrapNone/>
            <wp:docPr id="2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37DFA">
        <w:t xml:space="preserve">Use the following figure to answer questions </w:t>
      </w:r>
      <w:r>
        <w:t>1-5</w:t>
      </w:r>
      <w:r w:rsidRPr="00E37DFA">
        <w:t>.</w:t>
      </w:r>
    </w:p>
    <w:p w:rsidR="008A74F2" w:rsidRPr="002E6874" w:rsidRDefault="008A74F2" w:rsidP="008A74F2">
      <w:pPr>
        <w:jc w:val="center"/>
      </w:pPr>
    </w:p>
    <w:p w:rsidR="008A74F2" w:rsidRPr="002E6874" w:rsidRDefault="008A74F2" w:rsidP="008A74F2">
      <w:pPr>
        <w:jc w:val="center"/>
      </w:pPr>
    </w:p>
    <w:p w:rsidR="008A74F2" w:rsidRPr="002E6874" w:rsidRDefault="008A74F2" w:rsidP="008A74F2"/>
    <w:p w:rsidR="008A74F2" w:rsidRPr="002E6874" w:rsidRDefault="008A74F2" w:rsidP="008A74F2"/>
    <w:p w:rsidR="008A74F2" w:rsidRPr="002E6874" w:rsidRDefault="008A74F2" w:rsidP="008A74F2"/>
    <w:p w:rsidR="008A74F2" w:rsidRPr="002E6874" w:rsidRDefault="008A74F2" w:rsidP="008A74F2">
      <w:pPr>
        <w:pStyle w:val="ListParagraph"/>
        <w:numPr>
          <w:ilvl w:val="0"/>
          <w:numId w:val="11"/>
        </w:numPr>
        <w:ind w:left="360"/>
      </w:pPr>
      <w:r w:rsidRPr="002E6874">
        <w:t xml:space="preserve">If quadrilateral </w:t>
      </w:r>
      <w:r w:rsidRPr="00EE2FB2">
        <w:rPr>
          <w:i/>
        </w:rPr>
        <w:t>ABCD</w:t>
      </w:r>
      <w:r w:rsidRPr="002E6874">
        <w:t xml:space="preserve"> is reflected over the x-axis, the coordinates of </w:t>
      </w:r>
      <w:r w:rsidRPr="002E6874">
        <w:rPr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3.5pt" o:ole="">
            <v:imagedata r:id="rId7" o:title=""/>
          </v:shape>
          <o:OLEObject Type="Embed" ProgID="Equation.DSMT4" ShapeID="_x0000_i1025" DrawAspect="Content" ObjectID="_1524494759" r:id="rId8"/>
        </w:object>
      </w:r>
      <w:r w:rsidRPr="002E6874">
        <w:t xml:space="preserve"> would be</w:t>
      </w:r>
    </w:p>
    <w:p w:rsidR="008A74F2" w:rsidRPr="002E6874" w:rsidRDefault="008A74F2" w:rsidP="008A74F2">
      <w:r w:rsidRPr="002E6874">
        <w:tab/>
        <w:t xml:space="preserve">A) </w:t>
      </w:r>
      <w:r w:rsidRPr="002E6874">
        <w:rPr>
          <w:position w:val="-14"/>
        </w:rPr>
        <w:object w:dxaOrig="720" w:dyaOrig="400">
          <v:shape id="_x0000_i1026" type="#_x0000_t75" style="width:36pt;height:19.5pt" o:ole="">
            <v:imagedata r:id="rId9" o:title=""/>
          </v:shape>
          <o:OLEObject Type="Embed" ProgID="Equation.DSMT4" ShapeID="_x0000_i1026" DrawAspect="Content" ObjectID="_1524494760" r:id="rId10"/>
        </w:object>
      </w:r>
      <w:r w:rsidRPr="002E6874">
        <w:tab/>
      </w:r>
      <w:r w:rsidRPr="002E6874">
        <w:tab/>
        <w:t xml:space="preserve">B) </w:t>
      </w:r>
      <w:r w:rsidRPr="002E6874">
        <w:rPr>
          <w:position w:val="-14"/>
        </w:rPr>
        <w:object w:dxaOrig="720" w:dyaOrig="400">
          <v:shape id="_x0000_i1027" type="#_x0000_t75" style="width:36pt;height:19.5pt" o:ole="">
            <v:imagedata r:id="rId11" o:title=""/>
          </v:shape>
          <o:OLEObject Type="Embed" ProgID="Equation.DSMT4" ShapeID="_x0000_i1027" DrawAspect="Content" ObjectID="_1524494761" r:id="rId12"/>
        </w:object>
      </w:r>
      <w:r w:rsidRPr="002E6874">
        <w:tab/>
      </w:r>
      <w:r w:rsidRPr="002E6874">
        <w:tab/>
        <w:t xml:space="preserve">C) </w:t>
      </w:r>
      <w:r w:rsidRPr="002E6874">
        <w:rPr>
          <w:position w:val="-14"/>
        </w:rPr>
        <w:object w:dxaOrig="720" w:dyaOrig="400">
          <v:shape id="_x0000_i1028" type="#_x0000_t75" style="width:36pt;height:19.5pt" o:ole="">
            <v:imagedata r:id="rId13" o:title=""/>
          </v:shape>
          <o:OLEObject Type="Embed" ProgID="Equation.DSMT4" ShapeID="_x0000_i1028" DrawAspect="Content" ObjectID="_1524494762" r:id="rId14"/>
        </w:object>
      </w:r>
      <w:r w:rsidRPr="002E6874">
        <w:tab/>
      </w:r>
      <w:r w:rsidRPr="002E6874">
        <w:tab/>
        <w:t xml:space="preserve">D) </w:t>
      </w:r>
      <w:r w:rsidRPr="002E6874">
        <w:rPr>
          <w:position w:val="-14"/>
        </w:rPr>
        <w:object w:dxaOrig="720" w:dyaOrig="400">
          <v:shape id="_x0000_i1029" type="#_x0000_t75" style="width:36pt;height:19.5pt" o:ole="">
            <v:imagedata r:id="rId15" o:title=""/>
          </v:shape>
          <o:OLEObject Type="Embed" ProgID="Equation.DSMT4" ShapeID="_x0000_i1029" DrawAspect="Content" ObjectID="_1524494763" r:id="rId16"/>
        </w:object>
      </w:r>
    </w:p>
    <w:p w:rsidR="008A74F2" w:rsidRPr="002E6874" w:rsidRDefault="008A74F2" w:rsidP="008A74F2">
      <w:pPr>
        <w:pStyle w:val="ListParagraph"/>
        <w:numPr>
          <w:ilvl w:val="0"/>
          <w:numId w:val="11"/>
        </w:numPr>
        <w:ind w:left="360"/>
      </w:pPr>
      <w:r w:rsidRPr="002E6874">
        <w:t xml:space="preserve">If quadrilateral </w:t>
      </w:r>
      <w:r w:rsidRPr="00EE2FB2">
        <w:rPr>
          <w:i/>
        </w:rPr>
        <w:t>ABCD</w:t>
      </w:r>
      <w:r w:rsidRPr="002E6874">
        <w:t xml:space="preserve"> is reflected over the line</w:t>
      </w:r>
      <w:r w:rsidRPr="002E6874">
        <w:rPr>
          <w:position w:val="-10"/>
        </w:rPr>
        <w:object w:dxaOrig="580" w:dyaOrig="260">
          <v:shape id="_x0000_i1030" type="#_x0000_t75" style="width:29.25pt;height:13.5pt" o:ole="">
            <v:imagedata r:id="rId17" o:title=""/>
          </v:shape>
          <o:OLEObject Type="Embed" ProgID="Equation.DSMT4" ShapeID="_x0000_i1030" DrawAspect="Content" ObjectID="_1524494764" r:id="rId18"/>
        </w:object>
      </w:r>
      <w:r w:rsidRPr="002E6874">
        <w:t xml:space="preserve">, the coordinates of </w:t>
      </w:r>
      <w:r w:rsidRPr="002E6874">
        <w:rPr>
          <w:position w:val="-6"/>
        </w:rPr>
        <w:object w:dxaOrig="300" w:dyaOrig="279">
          <v:shape id="_x0000_i1031" type="#_x0000_t75" style="width:15.75pt;height:14.25pt" o:ole="">
            <v:imagedata r:id="rId19" o:title=""/>
          </v:shape>
          <o:OLEObject Type="Embed" ProgID="Equation.DSMT4" ShapeID="_x0000_i1031" DrawAspect="Content" ObjectID="_1524494765" r:id="rId20"/>
        </w:object>
      </w:r>
      <w:r w:rsidRPr="002E6874">
        <w:t xml:space="preserve"> would be</w:t>
      </w:r>
    </w:p>
    <w:p w:rsidR="008A74F2" w:rsidRPr="002E6874" w:rsidRDefault="008A74F2" w:rsidP="008A74F2">
      <w:r w:rsidRPr="002E6874">
        <w:tab/>
        <w:t xml:space="preserve">A) </w:t>
      </w:r>
      <w:r w:rsidRPr="002E6874">
        <w:rPr>
          <w:position w:val="-14"/>
        </w:rPr>
        <w:object w:dxaOrig="820" w:dyaOrig="400">
          <v:shape id="_x0000_i1032" type="#_x0000_t75" style="width:41.25pt;height:19.5pt" o:ole="">
            <v:imagedata r:id="rId21" o:title=""/>
          </v:shape>
          <o:OLEObject Type="Embed" ProgID="Equation.DSMT4" ShapeID="_x0000_i1032" DrawAspect="Content" ObjectID="_1524494766" r:id="rId22"/>
        </w:object>
      </w:r>
      <w:r w:rsidRPr="002E6874">
        <w:tab/>
      </w:r>
      <w:r w:rsidRPr="002E6874">
        <w:tab/>
        <w:t xml:space="preserve">B) </w:t>
      </w:r>
      <w:r w:rsidRPr="002E6874">
        <w:rPr>
          <w:position w:val="-14"/>
        </w:rPr>
        <w:object w:dxaOrig="540" w:dyaOrig="400">
          <v:shape id="_x0000_i1033" type="#_x0000_t75" style="width:27pt;height:19.5pt" o:ole="">
            <v:imagedata r:id="rId23" o:title=""/>
          </v:shape>
          <o:OLEObject Type="Embed" ProgID="Equation.DSMT4" ShapeID="_x0000_i1033" DrawAspect="Content" ObjectID="_1524494767" r:id="rId24"/>
        </w:object>
      </w:r>
      <w:r w:rsidRPr="002E6874">
        <w:tab/>
      </w:r>
      <w:r w:rsidRPr="002E6874">
        <w:tab/>
        <w:t xml:space="preserve">C) </w:t>
      </w:r>
      <w:r w:rsidRPr="002E6874">
        <w:rPr>
          <w:position w:val="-14"/>
        </w:rPr>
        <w:object w:dxaOrig="540" w:dyaOrig="400">
          <v:shape id="_x0000_i1034" type="#_x0000_t75" style="width:27pt;height:19.5pt" o:ole="">
            <v:imagedata r:id="rId25" o:title=""/>
          </v:shape>
          <o:OLEObject Type="Embed" ProgID="Equation.DSMT4" ShapeID="_x0000_i1034" DrawAspect="Content" ObjectID="_1524494768" r:id="rId26"/>
        </w:object>
      </w:r>
      <w:r w:rsidRPr="002E6874">
        <w:tab/>
      </w:r>
      <w:r w:rsidRPr="002E6874">
        <w:tab/>
        <w:t xml:space="preserve">D) </w:t>
      </w:r>
      <w:r w:rsidRPr="002E6874">
        <w:rPr>
          <w:position w:val="-14"/>
        </w:rPr>
        <w:object w:dxaOrig="680" w:dyaOrig="400">
          <v:shape id="_x0000_i1035" type="#_x0000_t75" style="width:33.75pt;height:19.5pt" o:ole="">
            <v:imagedata r:id="rId27" o:title=""/>
          </v:shape>
          <o:OLEObject Type="Embed" ProgID="Equation.DSMT4" ShapeID="_x0000_i1035" DrawAspect="Content" ObjectID="_1524494769" r:id="rId28"/>
        </w:object>
      </w:r>
    </w:p>
    <w:p w:rsidR="008A74F2" w:rsidRPr="002E6874" w:rsidRDefault="008A74F2" w:rsidP="008A74F2">
      <w:pPr>
        <w:pStyle w:val="ListParagraph"/>
        <w:numPr>
          <w:ilvl w:val="0"/>
          <w:numId w:val="11"/>
        </w:numPr>
        <w:ind w:left="360"/>
      </w:pPr>
      <w:r w:rsidRPr="002E6874">
        <w:t xml:space="preserve">If quadrilateral </w:t>
      </w:r>
      <w:r w:rsidRPr="00EE2FB2">
        <w:rPr>
          <w:i/>
        </w:rPr>
        <w:t>ABCD</w:t>
      </w:r>
      <w:r w:rsidRPr="002E6874">
        <w:t xml:space="preserve"> is rotated </w:t>
      </w:r>
      <w:r w:rsidRPr="002E6874">
        <w:rPr>
          <w:position w:val="-6"/>
        </w:rPr>
        <w:object w:dxaOrig="499" w:dyaOrig="320">
          <v:shape id="_x0000_i1036" type="#_x0000_t75" style="width:24.75pt;height:16.5pt" o:ole="">
            <v:imagedata r:id="rId29" o:title=""/>
          </v:shape>
          <o:OLEObject Type="Embed" ProgID="Equation.DSMT4" ShapeID="_x0000_i1036" DrawAspect="Content" ObjectID="_1524494770" r:id="rId30"/>
        </w:object>
      </w:r>
      <w:r w:rsidRPr="002E6874">
        <w:t xml:space="preserve"> counterclockwise, the coordinates of </w:t>
      </w:r>
      <w:r w:rsidRPr="002E6874">
        <w:rPr>
          <w:position w:val="-4"/>
        </w:rPr>
        <w:object w:dxaOrig="300" w:dyaOrig="260">
          <v:shape id="_x0000_i1037" type="#_x0000_t75" style="width:15.75pt;height:13.5pt" o:ole="">
            <v:imagedata r:id="rId31" o:title=""/>
          </v:shape>
          <o:OLEObject Type="Embed" ProgID="Equation.DSMT4" ShapeID="_x0000_i1037" DrawAspect="Content" ObjectID="_1524494771" r:id="rId32"/>
        </w:object>
      </w:r>
      <w:r w:rsidRPr="002E6874">
        <w:t xml:space="preserve"> would be</w:t>
      </w:r>
    </w:p>
    <w:p w:rsidR="008A74F2" w:rsidRPr="002E6874" w:rsidRDefault="008A74F2" w:rsidP="008A74F2">
      <w:pPr>
        <w:ind w:left="360"/>
      </w:pPr>
      <w:r w:rsidRPr="002E6874">
        <w:tab/>
        <w:t xml:space="preserve">A) </w:t>
      </w:r>
      <w:r w:rsidRPr="002E6874">
        <w:rPr>
          <w:position w:val="-14"/>
        </w:rPr>
        <w:object w:dxaOrig="840" w:dyaOrig="400">
          <v:shape id="_x0000_i1038" type="#_x0000_t75" style="width:42pt;height:19.5pt" o:ole="">
            <v:imagedata r:id="rId33" o:title=""/>
          </v:shape>
          <o:OLEObject Type="Embed" ProgID="Equation.DSMT4" ShapeID="_x0000_i1038" DrawAspect="Content" ObjectID="_1524494772" r:id="rId34"/>
        </w:object>
      </w:r>
      <w:r w:rsidRPr="002E6874">
        <w:tab/>
      </w:r>
      <w:r w:rsidRPr="002E6874">
        <w:tab/>
        <w:t xml:space="preserve">B) </w:t>
      </w:r>
      <w:r w:rsidRPr="002E6874">
        <w:rPr>
          <w:position w:val="-14"/>
        </w:rPr>
        <w:object w:dxaOrig="700" w:dyaOrig="400">
          <v:shape id="_x0000_i1039" type="#_x0000_t75" style="width:35.25pt;height:19.5pt" o:ole="">
            <v:imagedata r:id="rId35" o:title=""/>
          </v:shape>
          <o:OLEObject Type="Embed" ProgID="Equation.DSMT4" ShapeID="_x0000_i1039" DrawAspect="Content" ObjectID="_1524494773" r:id="rId36"/>
        </w:object>
      </w:r>
      <w:r w:rsidRPr="002E6874">
        <w:tab/>
      </w:r>
      <w:r w:rsidRPr="002E6874">
        <w:tab/>
        <w:t xml:space="preserve">C) </w:t>
      </w:r>
      <w:r w:rsidRPr="002E6874">
        <w:rPr>
          <w:position w:val="-14"/>
        </w:rPr>
        <w:object w:dxaOrig="560" w:dyaOrig="400">
          <v:shape id="_x0000_i1040" type="#_x0000_t75" style="width:27.75pt;height:19.5pt" o:ole="">
            <v:imagedata r:id="rId37" o:title=""/>
          </v:shape>
          <o:OLEObject Type="Embed" ProgID="Equation.DSMT4" ShapeID="_x0000_i1040" DrawAspect="Content" ObjectID="_1524494774" r:id="rId38"/>
        </w:object>
      </w:r>
      <w:r w:rsidRPr="002E6874">
        <w:tab/>
      </w:r>
      <w:r w:rsidRPr="002E6874">
        <w:tab/>
        <w:t xml:space="preserve">D) </w:t>
      </w:r>
      <w:r w:rsidRPr="002E6874">
        <w:rPr>
          <w:position w:val="-14"/>
        </w:rPr>
        <w:object w:dxaOrig="700" w:dyaOrig="400">
          <v:shape id="_x0000_i1041" type="#_x0000_t75" style="width:35.25pt;height:19.5pt" o:ole="">
            <v:imagedata r:id="rId39" o:title=""/>
          </v:shape>
          <o:OLEObject Type="Embed" ProgID="Equation.DSMT4" ShapeID="_x0000_i1041" DrawAspect="Content" ObjectID="_1524494775" r:id="rId40"/>
        </w:object>
      </w:r>
    </w:p>
    <w:p w:rsidR="008A74F2" w:rsidRPr="002E6874" w:rsidRDefault="008A74F2" w:rsidP="008A74F2">
      <w:pPr>
        <w:pStyle w:val="ListParagraph"/>
        <w:numPr>
          <w:ilvl w:val="0"/>
          <w:numId w:val="11"/>
        </w:numPr>
        <w:ind w:left="360"/>
      </w:pPr>
      <w:r w:rsidRPr="002E6874">
        <w:t xml:space="preserve">If quadrilateral </w:t>
      </w:r>
      <w:r w:rsidRPr="00EE2FB2">
        <w:rPr>
          <w:i/>
        </w:rPr>
        <w:t>ABCD</w:t>
      </w:r>
      <w:r w:rsidRPr="002E6874">
        <w:t xml:space="preserve"> is rotated </w:t>
      </w:r>
      <w:r w:rsidRPr="002E6874">
        <w:rPr>
          <w:position w:val="-6"/>
        </w:rPr>
        <w:object w:dxaOrig="460" w:dyaOrig="320">
          <v:shape id="_x0000_i1042" type="#_x0000_t75" style="width:23.25pt;height:16.5pt" o:ole="">
            <v:imagedata r:id="rId41" o:title=""/>
          </v:shape>
          <o:OLEObject Type="Embed" ProgID="Equation.DSMT4" ShapeID="_x0000_i1042" DrawAspect="Content" ObjectID="_1524494776" r:id="rId42"/>
        </w:object>
      </w:r>
      <w:r w:rsidRPr="002E6874">
        <w:t xml:space="preserve"> counterclockwise, the coordinates of </w:t>
      </w:r>
      <w:r w:rsidRPr="002E6874">
        <w:rPr>
          <w:position w:val="-4"/>
        </w:rPr>
        <w:object w:dxaOrig="300" w:dyaOrig="260">
          <v:shape id="_x0000_i1043" type="#_x0000_t75" style="width:15.75pt;height:13.5pt" o:ole="">
            <v:imagedata r:id="rId43" o:title=""/>
          </v:shape>
          <o:OLEObject Type="Embed" ProgID="Equation.DSMT4" ShapeID="_x0000_i1043" DrawAspect="Content" ObjectID="_1524494777" r:id="rId44"/>
        </w:object>
      </w:r>
      <w:r w:rsidRPr="002E6874">
        <w:t xml:space="preserve"> would be</w:t>
      </w:r>
    </w:p>
    <w:p w:rsidR="008A74F2" w:rsidRDefault="008A74F2" w:rsidP="008A74F2">
      <w:pPr>
        <w:ind w:left="360"/>
        <w:rPr>
          <w:position w:val="-14"/>
        </w:rPr>
      </w:pPr>
      <w:r w:rsidRPr="002E6874">
        <w:tab/>
        <w:t xml:space="preserve">A) </w:t>
      </w:r>
      <w:r w:rsidRPr="002E6874">
        <w:rPr>
          <w:position w:val="-14"/>
        </w:rPr>
        <w:object w:dxaOrig="560" w:dyaOrig="400">
          <v:shape id="_x0000_i1044" type="#_x0000_t75" style="width:27.75pt;height:19.5pt" o:ole="">
            <v:imagedata r:id="rId45" o:title=""/>
          </v:shape>
          <o:OLEObject Type="Embed" ProgID="Equation.DSMT4" ShapeID="_x0000_i1044" DrawAspect="Content" ObjectID="_1524494778" r:id="rId46"/>
        </w:object>
      </w:r>
      <w:r w:rsidRPr="002E6874">
        <w:tab/>
      </w:r>
      <w:r w:rsidRPr="002E6874">
        <w:tab/>
        <w:t xml:space="preserve">B) </w:t>
      </w:r>
      <w:r w:rsidRPr="002E6874">
        <w:rPr>
          <w:position w:val="-14"/>
        </w:rPr>
        <w:object w:dxaOrig="560" w:dyaOrig="400">
          <v:shape id="_x0000_i1045" type="#_x0000_t75" style="width:27.75pt;height:19.5pt" o:ole="">
            <v:imagedata r:id="rId47" o:title=""/>
          </v:shape>
          <o:OLEObject Type="Embed" ProgID="Equation.DSMT4" ShapeID="_x0000_i1045" DrawAspect="Content" ObjectID="_1524494779" r:id="rId48"/>
        </w:object>
      </w:r>
      <w:r w:rsidRPr="002E6874">
        <w:tab/>
      </w:r>
      <w:r w:rsidRPr="002E6874">
        <w:tab/>
        <w:t xml:space="preserve">C) </w:t>
      </w:r>
      <w:r w:rsidRPr="002E6874">
        <w:rPr>
          <w:position w:val="-14"/>
        </w:rPr>
        <w:object w:dxaOrig="840" w:dyaOrig="400">
          <v:shape id="_x0000_i1046" type="#_x0000_t75" style="width:42pt;height:19.5pt" o:ole="">
            <v:imagedata r:id="rId49" o:title=""/>
          </v:shape>
          <o:OLEObject Type="Embed" ProgID="Equation.DSMT4" ShapeID="_x0000_i1046" DrawAspect="Content" ObjectID="_1524494780" r:id="rId50"/>
        </w:object>
      </w:r>
      <w:r w:rsidRPr="002E6874">
        <w:tab/>
      </w:r>
      <w:r w:rsidRPr="002E6874">
        <w:tab/>
        <w:t xml:space="preserve">D) </w:t>
      </w:r>
      <w:r w:rsidRPr="002E6874">
        <w:rPr>
          <w:position w:val="-14"/>
        </w:rPr>
        <w:object w:dxaOrig="840" w:dyaOrig="400">
          <v:shape id="_x0000_i1047" type="#_x0000_t75" style="width:42pt;height:19.5pt" o:ole="">
            <v:imagedata r:id="rId51" o:title=""/>
          </v:shape>
          <o:OLEObject Type="Embed" ProgID="Equation.DSMT4" ShapeID="_x0000_i1047" DrawAspect="Content" ObjectID="_1524494781" r:id="rId52"/>
        </w:object>
      </w:r>
    </w:p>
    <w:p w:rsidR="008A74F2" w:rsidRPr="002E6874" w:rsidRDefault="008A74F2" w:rsidP="008A74F2">
      <w:pPr>
        <w:pStyle w:val="ListParagraph"/>
        <w:numPr>
          <w:ilvl w:val="0"/>
          <w:numId w:val="11"/>
        </w:numPr>
        <w:ind w:left="360"/>
      </w:pPr>
      <w:r w:rsidRPr="002E6874">
        <w:t xml:space="preserve">If quadrilateral </w:t>
      </w:r>
      <w:r w:rsidRPr="00EE2FB2">
        <w:rPr>
          <w:i/>
        </w:rPr>
        <w:t>ABCD</w:t>
      </w:r>
      <w:r w:rsidRPr="002E6874">
        <w:t xml:space="preserve"> is </w:t>
      </w:r>
      <w:r>
        <w:t>translated right 5 units and down 2 units</w:t>
      </w:r>
      <w:r w:rsidRPr="002E6874">
        <w:t xml:space="preserve">, the coordinates of </w:t>
      </w:r>
      <w:r w:rsidRPr="002E6874">
        <w:rPr>
          <w:position w:val="-4"/>
        </w:rPr>
        <w:object w:dxaOrig="340" w:dyaOrig="260">
          <v:shape id="_x0000_i1048" type="#_x0000_t75" style="width:18pt;height:13.5pt" o:ole="">
            <v:imagedata r:id="rId53" o:title=""/>
          </v:shape>
          <o:OLEObject Type="Embed" ProgID="Equation.DSMT4" ShapeID="_x0000_i1048" DrawAspect="Content" ObjectID="_1524494782" r:id="rId54"/>
        </w:object>
      </w:r>
      <w:r w:rsidRPr="002E6874">
        <w:t xml:space="preserve"> would be</w:t>
      </w:r>
    </w:p>
    <w:p w:rsidR="008A74F2" w:rsidRDefault="008A74F2" w:rsidP="008A74F2">
      <w:pPr>
        <w:rPr>
          <w:position w:val="-14"/>
        </w:rPr>
      </w:pPr>
      <w:r w:rsidRPr="002E6874">
        <w:tab/>
        <w:t xml:space="preserve">A) </w:t>
      </w:r>
      <w:r w:rsidRPr="002E6874">
        <w:rPr>
          <w:position w:val="-14"/>
        </w:rPr>
        <w:object w:dxaOrig="700" w:dyaOrig="400">
          <v:shape id="_x0000_i1049" type="#_x0000_t75" style="width:35.25pt;height:19.5pt" o:ole="">
            <v:imagedata r:id="rId55" o:title=""/>
          </v:shape>
          <o:OLEObject Type="Embed" ProgID="Equation.DSMT4" ShapeID="_x0000_i1049" DrawAspect="Content" ObjectID="_1524494783" r:id="rId56"/>
        </w:object>
      </w:r>
      <w:r w:rsidRPr="002E6874">
        <w:tab/>
      </w:r>
      <w:r w:rsidRPr="002E6874">
        <w:tab/>
        <w:t xml:space="preserve">B) </w:t>
      </w:r>
      <w:r w:rsidRPr="002E6874">
        <w:rPr>
          <w:position w:val="-14"/>
        </w:rPr>
        <w:object w:dxaOrig="700" w:dyaOrig="400">
          <v:shape id="_x0000_i1050" type="#_x0000_t75" style="width:35.25pt;height:19.5pt" o:ole="">
            <v:imagedata r:id="rId57" o:title=""/>
          </v:shape>
          <o:OLEObject Type="Embed" ProgID="Equation.DSMT4" ShapeID="_x0000_i1050" DrawAspect="Content" ObjectID="_1524494784" r:id="rId58"/>
        </w:object>
      </w:r>
      <w:r w:rsidRPr="002E6874">
        <w:tab/>
      </w:r>
      <w:r w:rsidRPr="002E6874">
        <w:tab/>
        <w:t xml:space="preserve">C) </w:t>
      </w:r>
      <w:r w:rsidRPr="002E6874">
        <w:rPr>
          <w:position w:val="-14"/>
        </w:rPr>
        <w:object w:dxaOrig="840" w:dyaOrig="400">
          <v:shape id="_x0000_i1051" type="#_x0000_t75" style="width:42pt;height:19.5pt" o:ole="">
            <v:imagedata r:id="rId59" o:title=""/>
          </v:shape>
          <o:OLEObject Type="Embed" ProgID="Equation.DSMT4" ShapeID="_x0000_i1051" DrawAspect="Content" ObjectID="_1524494785" r:id="rId60"/>
        </w:object>
      </w:r>
      <w:r w:rsidRPr="002E6874">
        <w:tab/>
      </w:r>
      <w:r w:rsidRPr="002E6874">
        <w:tab/>
        <w:t xml:space="preserve">D) </w:t>
      </w:r>
      <w:r w:rsidRPr="002E6874">
        <w:rPr>
          <w:position w:val="-14"/>
        </w:rPr>
        <w:object w:dxaOrig="859" w:dyaOrig="400">
          <v:shape id="_x0000_i1052" type="#_x0000_t75" style="width:42.75pt;height:19.5pt" o:ole="">
            <v:imagedata r:id="rId61" o:title=""/>
          </v:shape>
          <o:OLEObject Type="Embed" ProgID="Equation.DSMT4" ShapeID="_x0000_i1052" DrawAspect="Content" ObjectID="_1524494786" r:id="rId62"/>
        </w:object>
      </w:r>
    </w:p>
    <w:p w:rsidR="008A74F2" w:rsidRDefault="008A74F2" w:rsidP="00BE6D8C">
      <w:pPr>
        <w:ind w:left="360"/>
      </w:pPr>
    </w:p>
    <w:p w:rsidR="00217C80" w:rsidRDefault="00E37DFA" w:rsidP="00BE6D8C">
      <w:pPr>
        <w:pStyle w:val="ListParagraph"/>
        <w:numPr>
          <w:ilvl w:val="0"/>
          <w:numId w:val="11"/>
        </w:numPr>
        <w:ind w:left="360"/>
      </w:pPr>
      <w:r>
        <w:t>Draw a ray.</w:t>
      </w:r>
    </w:p>
    <w:p w:rsidR="00E37DFA" w:rsidRDefault="00E37DFA" w:rsidP="00BE6D8C">
      <w:pPr>
        <w:ind w:left="360"/>
      </w:pPr>
    </w:p>
    <w:p w:rsidR="00136DF6" w:rsidRDefault="00136DF6" w:rsidP="00BE6D8C">
      <w:pPr>
        <w:ind w:left="360"/>
      </w:pPr>
    </w:p>
    <w:p w:rsidR="008A74F2" w:rsidRDefault="008A74F2" w:rsidP="00BE6D8C">
      <w:pPr>
        <w:ind w:left="360"/>
      </w:pPr>
    </w:p>
    <w:p w:rsidR="00E37DFA" w:rsidRDefault="00E37DFA" w:rsidP="00BE6D8C">
      <w:pPr>
        <w:pStyle w:val="ListParagraph"/>
        <w:numPr>
          <w:ilvl w:val="0"/>
          <w:numId w:val="11"/>
        </w:numPr>
        <w:ind w:left="360"/>
      </w:pPr>
      <w:r>
        <w:t>Draw an example of an angle bisector.</w:t>
      </w:r>
    </w:p>
    <w:p w:rsidR="00217C80" w:rsidRDefault="00217C80" w:rsidP="00BE6D8C">
      <w:pPr>
        <w:ind w:left="360"/>
      </w:pPr>
    </w:p>
    <w:p w:rsidR="00992A58" w:rsidRDefault="00992A58" w:rsidP="00BE6D8C">
      <w:pPr>
        <w:ind w:left="360"/>
      </w:pPr>
    </w:p>
    <w:p w:rsidR="00E37DFA" w:rsidRPr="00E37DFA" w:rsidRDefault="00E37DFA" w:rsidP="00BE6D8C">
      <w:pPr>
        <w:pStyle w:val="ListParagraph"/>
        <w:numPr>
          <w:ilvl w:val="0"/>
          <w:numId w:val="11"/>
        </w:numPr>
        <w:ind w:left="360"/>
      </w:pPr>
      <w:r w:rsidRPr="00E37DFA">
        <w:lastRenderedPageBreak/>
        <w:t>Draw an example of a linear pair.</w:t>
      </w:r>
    </w:p>
    <w:p w:rsidR="00E37DFA" w:rsidRDefault="00E37DFA" w:rsidP="00BE6D8C">
      <w:pPr>
        <w:ind w:left="360"/>
      </w:pPr>
    </w:p>
    <w:p w:rsidR="00E37DFA" w:rsidRDefault="00E37DFA" w:rsidP="00BE6D8C">
      <w:pPr>
        <w:ind w:left="360"/>
      </w:pPr>
    </w:p>
    <w:p w:rsidR="00992A58" w:rsidRPr="00E37DFA" w:rsidRDefault="00992A58" w:rsidP="00BE6D8C">
      <w:pPr>
        <w:ind w:left="360"/>
      </w:pPr>
    </w:p>
    <w:p w:rsidR="00E37DFA" w:rsidRPr="00E37DFA" w:rsidRDefault="00E37DFA" w:rsidP="00BE6D8C">
      <w:pPr>
        <w:pStyle w:val="ListParagraph"/>
        <w:numPr>
          <w:ilvl w:val="0"/>
          <w:numId w:val="11"/>
        </w:numPr>
        <w:ind w:left="360"/>
      </w:pPr>
      <w:r w:rsidRPr="00E37DFA">
        <w:t>Draw an example of vertical angles.</w:t>
      </w:r>
    </w:p>
    <w:p w:rsidR="00E37DFA" w:rsidRDefault="00E37DFA" w:rsidP="00BE6D8C">
      <w:pPr>
        <w:spacing w:after="0" w:line="240" w:lineRule="auto"/>
        <w:ind w:left="360"/>
        <w:rPr>
          <w:i/>
        </w:rPr>
      </w:pPr>
    </w:p>
    <w:p w:rsidR="00E37DFA" w:rsidRDefault="00E37DFA" w:rsidP="00BE6D8C">
      <w:pPr>
        <w:spacing w:after="0" w:line="240" w:lineRule="auto"/>
        <w:ind w:left="360"/>
        <w:rPr>
          <w:i/>
        </w:rPr>
      </w:pPr>
    </w:p>
    <w:p w:rsidR="00E37DFA" w:rsidRDefault="00E37DFA" w:rsidP="00BE6D8C">
      <w:pPr>
        <w:spacing w:after="0" w:line="240" w:lineRule="auto"/>
        <w:ind w:left="360"/>
        <w:rPr>
          <w:i/>
        </w:rPr>
      </w:pPr>
    </w:p>
    <w:p w:rsidR="00E37DFA" w:rsidRPr="00992A58" w:rsidRDefault="00E37DFA" w:rsidP="00E37DFA">
      <w:pPr>
        <w:pStyle w:val="ListParagraph"/>
        <w:numPr>
          <w:ilvl w:val="0"/>
          <w:numId w:val="11"/>
        </w:numPr>
        <w:autoSpaceDE w:val="0"/>
        <w:autoSpaceDN w:val="0"/>
        <w:adjustRightInd w:val="0"/>
        <w:ind w:left="360"/>
      </w:pPr>
      <w:r w:rsidRPr="00C52BC4">
        <w:t>The vertices o</w:t>
      </w:r>
      <w:r>
        <w:t xml:space="preserve">f Triangle I are </w:t>
      </w:r>
      <w:r w:rsidRPr="00EE2FB2">
        <w:rPr>
          <w:i/>
        </w:rPr>
        <w:t>A</w:t>
      </w:r>
      <w:r>
        <w:t xml:space="preserve">(-3, 6), </w:t>
      </w:r>
      <w:r w:rsidRPr="00EE2FB2">
        <w:rPr>
          <w:i/>
        </w:rPr>
        <w:t>B</w:t>
      </w:r>
      <w:r>
        <w:t xml:space="preserve">(-1, 2) </w:t>
      </w:r>
      <w:r w:rsidRPr="00C52BC4">
        <w:t xml:space="preserve">and </w:t>
      </w:r>
      <w:r w:rsidRPr="00EE2FB2">
        <w:rPr>
          <w:i/>
        </w:rPr>
        <w:t>C</w:t>
      </w:r>
      <w:r w:rsidRPr="00C52BC4">
        <w:t>(</w:t>
      </w:r>
      <w:r>
        <w:t>-5, 3</w:t>
      </w:r>
      <w:r w:rsidRPr="00C52BC4">
        <w:t>).</w:t>
      </w:r>
      <w:r>
        <w:t xml:space="preserve">  </w:t>
      </w:r>
      <w:r w:rsidRPr="00C52BC4">
        <w:t xml:space="preserve">Triangle I is </w:t>
      </w:r>
      <w:r>
        <w:t xml:space="preserve">rotated </w:t>
      </w:r>
      <w:r w:rsidRPr="00FD61A2">
        <w:rPr>
          <w:position w:val="-6"/>
        </w:rPr>
        <w:object w:dxaOrig="400" w:dyaOrig="279">
          <v:shape id="_x0000_i1053" type="#_x0000_t75" style="width:19.5pt;height:14.25pt" o:ole="">
            <v:imagedata r:id="rId63" o:title=""/>
          </v:shape>
          <o:OLEObject Type="Embed" ProgID="Equation.DSMT4" ShapeID="_x0000_i1053" DrawAspect="Content" ObjectID="_1524494787" r:id="rId64"/>
        </w:object>
      </w:r>
      <w:r>
        <w:t>counterclockwise,</w:t>
      </w:r>
      <w:r w:rsidRPr="00C52BC4">
        <w:t xml:space="preserve"> resulting in Triangle II. Triangle II is</w:t>
      </w:r>
      <w:r>
        <w:t xml:space="preserve"> reflected over the y-axis</w:t>
      </w:r>
      <w:r w:rsidRPr="00C52BC4">
        <w:t>, resulting</w:t>
      </w:r>
      <w:r>
        <w:t xml:space="preserve"> </w:t>
      </w:r>
      <w:r w:rsidRPr="00C52BC4">
        <w:t>in Triangle III.</w:t>
      </w:r>
    </w:p>
    <w:p w:rsidR="00E37DFA" w:rsidRDefault="00E37DFA" w:rsidP="00E37DFA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</w:pPr>
      <w:r>
        <w:t xml:space="preserve">On the </w:t>
      </w:r>
      <w:r w:rsidRPr="00C52BC4">
        <w:t>coordinate</w:t>
      </w:r>
      <w:r>
        <w:t xml:space="preserve"> </w:t>
      </w:r>
      <w:r w:rsidRPr="00C52BC4">
        <w:t>plane</w:t>
      </w:r>
      <w:r>
        <w:t xml:space="preserve"> below</w:t>
      </w:r>
      <w:r w:rsidRPr="00C52BC4">
        <w:t xml:space="preserve">, </w:t>
      </w:r>
      <w:r w:rsidRPr="00C52BC4">
        <w:rPr>
          <w:b/>
        </w:rPr>
        <w:t>draw</w:t>
      </w:r>
      <w:r w:rsidRPr="00C52BC4">
        <w:t xml:space="preserve"> and </w:t>
      </w:r>
      <w:r w:rsidRPr="00C52BC4">
        <w:rPr>
          <w:b/>
        </w:rPr>
        <w:t>label</w:t>
      </w:r>
      <w:r>
        <w:t xml:space="preserve"> </w:t>
      </w:r>
      <w:r w:rsidRPr="00C52BC4">
        <w:t>Triangles I, II and III</w:t>
      </w:r>
      <w:r>
        <w:t>.</w:t>
      </w:r>
    </w:p>
    <w:p w:rsidR="00E37DFA" w:rsidRDefault="00992A58" w:rsidP="00E37DFA">
      <w:pPr>
        <w:autoSpaceDE w:val="0"/>
        <w:autoSpaceDN w:val="0"/>
        <w:adjustRightInd w:val="0"/>
        <w:ind w:left="720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24130</wp:posOffset>
            </wp:positionV>
            <wp:extent cx="2800350" cy="2819400"/>
            <wp:effectExtent l="19050" t="0" r="0" b="0"/>
            <wp:wrapNone/>
            <wp:docPr id="6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65" r:link="rId66" cstate="print"/>
                    <a:srcRect l="3999" t="4666" r="8000" b="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92A58" w:rsidRDefault="00992A58" w:rsidP="00992A58">
      <w:pPr>
        <w:autoSpaceDE w:val="0"/>
        <w:autoSpaceDN w:val="0"/>
        <w:adjustRightInd w:val="0"/>
      </w:pPr>
    </w:p>
    <w:p w:rsidR="00992A58" w:rsidRDefault="00992A58" w:rsidP="00992A58">
      <w:pPr>
        <w:numPr>
          <w:ilvl w:val="0"/>
          <w:numId w:val="8"/>
        </w:numPr>
        <w:autoSpaceDE w:val="0"/>
        <w:autoSpaceDN w:val="0"/>
        <w:adjustRightInd w:val="0"/>
        <w:spacing w:after="0" w:line="240" w:lineRule="auto"/>
      </w:pPr>
      <w:r w:rsidRPr="00C52BC4">
        <w:t>Describe a single transformation that would</w:t>
      </w:r>
      <w:r>
        <w:t xml:space="preserve"> </w:t>
      </w:r>
      <w:r>
        <w:br/>
      </w:r>
      <w:r w:rsidRPr="00C52BC4">
        <w:t>map Triangle I directly onto Triangle III.</w:t>
      </w:r>
    </w:p>
    <w:p w:rsidR="00992A58" w:rsidRPr="00CC356E" w:rsidRDefault="00992A58" w:rsidP="00992A58">
      <w:pPr>
        <w:autoSpaceDE w:val="0"/>
        <w:autoSpaceDN w:val="0"/>
        <w:adjustRightInd w:val="0"/>
        <w:ind w:left="720"/>
        <w:rPr>
          <w:sz w:val="16"/>
          <w:szCs w:val="16"/>
        </w:rPr>
      </w:pPr>
    </w:p>
    <w:p w:rsidR="00992A58" w:rsidRDefault="00992A58" w:rsidP="00992A58">
      <w:pPr>
        <w:autoSpaceDE w:val="0"/>
        <w:autoSpaceDN w:val="0"/>
        <w:adjustRightInd w:val="0"/>
        <w:ind w:left="1080"/>
        <w:rPr>
          <w:sz w:val="28"/>
          <w:szCs w:val="28"/>
        </w:rPr>
      </w:pPr>
      <w:r>
        <w:rPr>
          <w:sz w:val="28"/>
          <w:szCs w:val="28"/>
        </w:rPr>
        <w:t>(</w:t>
      </w:r>
      <w:r>
        <w:rPr>
          <w:i/>
          <w:sz w:val="28"/>
          <w:szCs w:val="28"/>
        </w:rPr>
        <w:t>x, y</w:t>
      </w:r>
      <w:r>
        <w:rPr>
          <w:sz w:val="28"/>
          <w:szCs w:val="28"/>
        </w:rPr>
        <w:t xml:space="preserve">) </w:t>
      </w:r>
      <w:r w:rsidRPr="00C52BC4">
        <w:rPr>
          <w:sz w:val="28"/>
          <w:szCs w:val="28"/>
        </w:rPr>
        <w:sym w:font="Wingdings" w:char="F0E0"/>
      </w:r>
      <w:r>
        <w:rPr>
          <w:sz w:val="28"/>
          <w:szCs w:val="28"/>
        </w:rPr>
        <w:t xml:space="preserve"> ____________________</w:t>
      </w:r>
    </w:p>
    <w:p w:rsidR="00E37DFA" w:rsidRDefault="00E37DFA" w:rsidP="00E37DFA"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37DFA" w:rsidRDefault="00E37DFA" w:rsidP="00E37DFA">
      <w:pPr>
        <w:autoSpaceDE w:val="0"/>
        <w:autoSpaceDN w:val="0"/>
        <w:adjustRightInd w:val="0"/>
      </w:pPr>
    </w:p>
    <w:p w:rsidR="00E37DFA" w:rsidRDefault="00E37DFA" w:rsidP="00E37DFA">
      <w:pPr>
        <w:autoSpaceDE w:val="0"/>
        <w:autoSpaceDN w:val="0"/>
        <w:adjustRightInd w:val="0"/>
      </w:pPr>
    </w:p>
    <w:p w:rsidR="00992A58" w:rsidRPr="00CC356E" w:rsidRDefault="00992A58" w:rsidP="00E37DFA">
      <w:pPr>
        <w:autoSpaceDE w:val="0"/>
        <w:autoSpaceDN w:val="0"/>
        <w:adjustRightInd w:val="0"/>
        <w:rPr>
          <w:sz w:val="16"/>
          <w:szCs w:val="16"/>
        </w:rPr>
      </w:pPr>
    </w:p>
    <w:p w:rsidR="00715453" w:rsidRDefault="00715453" w:rsidP="009D65F4">
      <w:pPr>
        <w:pStyle w:val="ListParagraph"/>
        <w:numPr>
          <w:ilvl w:val="0"/>
          <w:numId w:val="11"/>
        </w:numPr>
        <w:ind w:left="360"/>
      </w:pPr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-9525</wp:posOffset>
            </wp:positionV>
            <wp:extent cx="1666875" cy="2438400"/>
            <wp:effectExtent l="19050" t="0" r="952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 l="20270" t="18204" r="20609" b="17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Given: Line </w:t>
      </w:r>
      <w:r w:rsidRPr="009D65F4">
        <w:rPr>
          <w:i/>
        </w:rPr>
        <w:t>m</w:t>
      </w:r>
      <w:r>
        <w:t xml:space="preserve"> is parallel to line </w:t>
      </w:r>
      <w:r w:rsidRPr="009D65F4">
        <w:rPr>
          <w:i/>
        </w:rPr>
        <w:t>n</w:t>
      </w:r>
      <w:r>
        <w:t xml:space="preserve"> with transversal </w:t>
      </w:r>
      <w:r w:rsidRPr="009D65F4">
        <w:rPr>
          <w:i/>
        </w:rPr>
        <w:t>t</w:t>
      </w:r>
      <w:r>
        <w:t xml:space="preserve">.  </w:t>
      </w:r>
    </w:p>
    <w:p w:rsidR="00715453" w:rsidRDefault="009D65F4" w:rsidP="00715453">
      <w:r>
        <w:t xml:space="preserve">        </w:t>
      </w:r>
      <w:r w:rsidR="00715453">
        <w:t xml:space="preserve">Prove:  </w:t>
      </w:r>
      <w:r w:rsidR="00715453" w:rsidRPr="00380424">
        <w:rPr>
          <w:position w:val="-6"/>
        </w:rPr>
        <w:object w:dxaOrig="1900" w:dyaOrig="320">
          <v:shape id="_x0000_i1054" type="#_x0000_t75" style="width:95.25pt;height:15.75pt" o:ole="">
            <v:imagedata r:id="rId68" o:title=""/>
          </v:shape>
          <o:OLEObject Type="Embed" ProgID="Equation.DSMT4" ShapeID="_x0000_i1054" DrawAspect="Content" ObjectID="_1524494788" r:id="rId69"/>
        </w:object>
      </w:r>
    </w:p>
    <w:p w:rsidR="00715453" w:rsidRDefault="00715453" w:rsidP="00715453"/>
    <w:p w:rsidR="00715453" w:rsidRDefault="00715453" w:rsidP="00715453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715453" w:rsidRDefault="00715453" w:rsidP="00715453"/>
    <w:p w:rsidR="00715453" w:rsidRDefault="00715453" w:rsidP="00715453"/>
    <w:p w:rsidR="00715453" w:rsidRDefault="00715453" w:rsidP="00715453"/>
    <w:p w:rsidR="008A74F2" w:rsidRDefault="008A74F2" w:rsidP="00715453"/>
    <w:p w:rsidR="008A74F2" w:rsidRDefault="008A74F2" w:rsidP="00715453"/>
    <w:p w:rsidR="00715453" w:rsidRDefault="00715453" w:rsidP="00715453"/>
    <w:p w:rsidR="00715453" w:rsidRDefault="00715453" w:rsidP="00715453"/>
    <w:p w:rsidR="00715453" w:rsidRDefault="00715453" w:rsidP="009D65F4">
      <w:pPr>
        <w:pStyle w:val="ListParagraph"/>
        <w:numPr>
          <w:ilvl w:val="0"/>
          <w:numId w:val="11"/>
        </w:numPr>
        <w:ind w:left="360"/>
      </w:pPr>
      <w:r>
        <w:lastRenderedPageBreak/>
        <w:t xml:space="preserve">Given: Line </w:t>
      </w:r>
      <w:r w:rsidRPr="009D65F4">
        <w:rPr>
          <w:i/>
        </w:rPr>
        <w:t>m</w:t>
      </w:r>
      <w:r>
        <w:t xml:space="preserve"> is parallel to line </w:t>
      </w:r>
      <w:r w:rsidRPr="009D65F4">
        <w:rPr>
          <w:i/>
        </w:rPr>
        <w:t>n</w:t>
      </w:r>
      <w:r>
        <w:t xml:space="preserve"> with transversal </w:t>
      </w:r>
      <w:r w:rsidRPr="009D65F4">
        <w:rPr>
          <w:i/>
        </w:rPr>
        <w:t>t</w:t>
      </w:r>
      <w:r>
        <w:t xml:space="preserve">.  </w:t>
      </w:r>
    </w:p>
    <w:p w:rsidR="00715453" w:rsidRPr="00DE3A39" w:rsidRDefault="00715453" w:rsidP="009D65F4">
      <w:pPr>
        <w:ind w:left="360"/>
      </w:pP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-232410</wp:posOffset>
            </wp:positionV>
            <wp:extent cx="1666875" cy="2438400"/>
            <wp:effectExtent l="19050" t="0" r="952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 l="20270" t="18204" r="20609" b="17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Prove:  </w:t>
      </w:r>
      <w:r w:rsidRPr="00380424">
        <w:rPr>
          <w:position w:val="-6"/>
        </w:rPr>
        <w:object w:dxaOrig="1240" w:dyaOrig="279">
          <v:shape id="_x0000_i1055" type="#_x0000_t75" style="width:62.25pt;height:14.25pt" o:ole="">
            <v:imagedata r:id="rId71" o:title=""/>
          </v:shape>
          <o:OLEObject Type="Embed" ProgID="Equation.DSMT4" ShapeID="_x0000_i1055" DrawAspect="Content" ObjectID="_1524494789" r:id="rId72"/>
        </w:object>
      </w:r>
      <w:r>
        <w:t xml:space="preserve"> </w:t>
      </w:r>
      <w:r w:rsidRPr="00DE3A39">
        <w:rPr>
          <w:b/>
        </w:rPr>
        <w:t>(without using Alternate Interior Angles)</w:t>
      </w: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92A58"/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D65F4">
      <w:pPr>
        <w:pStyle w:val="ListParagraph"/>
        <w:numPr>
          <w:ilvl w:val="0"/>
          <w:numId w:val="11"/>
        </w:numPr>
        <w:ind w:left="360"/>
      </w:pPr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-114300</wp:posOffset>
            </wp:positionV>
            <wp:extent cx="1666875" cy="2438400"/>
            <wp:effectExtent l="19050" t="0" r="9525" b="0"/>
            <wp:wrapNone/>
            <wp:docPr id="21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 l="20270" t="18204" r="20609" b="17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Use the given diagram t</w:t>
      </w:r>
      <w:r w:rsidR="00A16CE1">
        <w:t>o answer the following question</w:t>
      </w:r>
      <w:r>
        <w:t xml:space="preserve">.  </w:t>
      </w:r>
    </w:p>
    <w:p w:rsidR="00715453" w:rsidRDefault="00715453" w:rsidP="009D65F4">
      <w:pPr>
        <w:ind w:left="360"/>
      </w:pPr>
      <w:r>
        <w:t xml:space="preserve">If </w:t>
      </w:r>
      <w:r w:rsidRPr="00DE3A39">
        <w:rPr>
          <w:position w:val="-10"/>
        </w:rPr>
        <w:object w:dxaOrig="620" w:dyaOrig="320">
          <v:shape id="_x0000_i1056" type="#_x0000_t75" style="width:30.75pt;height:15.75pt" o:ole="">
            <v:imagedata r:id="rId73" o:title=""/>
          </v:shape>
          <o:OLEObject Type="Embed" ProgID="Equation.DSMT4" ShapeID="_x0000_i1056" DrawAspect="Content" ObjectID="_1524494790" r:id="rId74"/>
        </w:object>
      </w:r>
      <w:r w:rsidRPr="003C08A6">
        <w:rPr>
          <w:position w:val="-6"/>
        </w:rPr>
        <w:object w:dxaOrig="1460" w:dyaOrig="279">
          <v:shape id="_x0000_i1057" type="#_x0000_t75" style="width:72.75pt;height:14.25pt" o:ole="">
            <v:imagedata r:id="rId75" o:title=""/>
          </v:shape>
          <o:OLEObject Type="Embed" ProgID="Equation.DSMT4" ShapeID="_x0000_i1057" DrawAspect="Content" ObjectID="_1524494791" r:id="rId76"/>
        </w:object>
      </w:r>
      <w:r>
        <w:t xml:space="preserve"> and </w:t>
      </w:r>
      <w:r w:rsidRPr="003C08A6">
        <w:rPr>
          <w:position w:val="-6"/>
        </w:rPr>
        <w:object w:dxaOrig="1400" w:dyaOrig="279">
          <v:shape id="_x0000_i1058" type="#_x0000_t75" style="width:69.75pt;height:14.25pt" o:ole="">
            <v:imagedata r:id="rId77" o:title=""/>
          </v:shape>
          <o:OLEObject Type="Embed" ProgID="Equation.DSMT4" ShapeID="_x0000_i1058" DrawAspect="Content" ObjectID="_1524494792" r:id="rId78"/>
        </w:object>
      </w:r>
      <w:r>
        <w:t xml:space="preserve">, find </w:t>
      </w:r>
      <w:r w:rsidRPr="003C08A6">
        <w:rPr>
          <w:position w:val="-6"/>
        </w:rPr>
        <w:object w:dxaOrig="600" w:dyaOrig="279">
          <v:shape id="_x0000_i1059" type="#_x0000_t75" style="width:30pt;height:14.25pt" o:ole="">
            <v:imagedata r:id="rId79" o:title=""/>
          </v:shape>
          <o:OLEObject Type="Embed" ProgID="Equation.DSMT4" ShapeID="_x0000_i1059" DrawAspect="Content" ObjectID="_1524494793" r:id="rId80"/>
        </w:object>
      </w: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715453" w:rsidRDefault="00715453" w:rsidP="009D65F4">
      <w:pPr>
        <w:ind w:left="360"/>
      </w:pPr>
    </w:p>
    <w:p w:rsidR="00A16CE1" w:rsidRDefault="00A16CE1" w:rsidP="00A16CE1">
      <w:pPr>
        <w:pStyle w:val="ListParagraph"/>
        <w:numPr>
          <w:ilvl w:val="0"/>
          <w:numId w:val="11"/>
        </w:numPr>
        <w:ind w:left="360"/>
      </w:pPr>
      <w:r>
        <w:t xml:space="preserve">Use the given diagram to answer the following question.  </w:t>
      </w:r>
    </w:p>
    <w:p w:rsidR="00A16CE1" w:rsidRDefault="00A16CE1" w:rsidP="00A16CE1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29210</wp:posOffset>
            </wp:positionV>
            <wp:extent cx="2409825" cy="1847850"/>
            <wp:effectExtent l="19050" t="0" r="9525" b="0"/>
            <wp:wrapNone/>
            <wp:docPr id="2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5453" w:rsidRDefault="00715453" w:rsidP="00A16CE1">
      <w:pPr>
        <w:pStyle w:val="ListParagraph"/>
        <w:ind w:left="360"/>
      </w:pPr>
      <w:r>
        <w:t>If</w:t>
      </w:r>
      <w:r w:rsidR="00633E31">
        <w:rPr>
          <w:position w:val="-6"/>
        </w:rPr>
        <w:t xml:space="preserve"> </w:t>
      </w:r>
      <w:r w:rsidR="00633E31" w:rsidRPr="00633E31">
        <w:rPr>
          <w:position w:val="-10"/>
        </w:rPr>
        <w:object w:dxaOrig="620" w:dyaOrig="320">
          <v:shape id="_x0000_i1060" type="#_x0000_t75" style="width:30.75pt;height:15.75pt" o:ole="">
            <v:imagedata r:id="rId82" o:title=""/>
          </v:shape>
          <o:OLEObject Type="Embed" ProgID="Equation.DSMT4" ShapeID="_x0000_i1060" DrawAspect="Content" ObjectID="_1524494794" r:id="rId83"/>
        </w:object>
      </w:r>
      <w:r>
        <w:t xml:space="preserve"> </w:t>
      </w:r>
      <w:r w:rsidRPr="003C08A6">
        <w:rPr>
          <w:position w:val="-6"/>
        </w:rPr>
        <w:object w:dxaOrig="1460" w:dyaOrig="279">
          <v:shape id="_x0000_i1061" type="#_x0000_t75" style="width:72.75pt;height:14.25pt" o:ole="">
            <v:imagedata r:id="rId84" o:title=""/>
          </v:shape>
          <o:OLEObject Type="Embed" ProgID="Equation.DSMT4" ShapeID="_x0000_i1061" DrawAspect="Content" ObjectID="_1524494795" r:id="rId85"/>
        </w:object>
      </w:r>
      <w:r>
        <w:t xml:space="preserve"> and </w:t>
      </w:r>
      <w:r w:rsidRPr="003C08A6">
        <w:rPr>
          <w:position w:val="-6"/>
        </w:rPr>
        <w:object w:dxaOrig="1480" w:dyaOrig="279">
          <v:shape id="_x0000_i1062" type="#_x0000_t75" style="width:74.25pt;height:14.25pt" o:ole="">
            <v:imagedata r:id="rId86" o:title=""/>
          </v:shape>
          <o:OLEObject Type="Embed" ProgID="Equation.DSMT4" ShapeID="_x0000_i1062" DrawAspect="Content" ObjectID="_1524494796" r:id="rId87"/>
        </w:object>
      </w:r>
      <w:r>
        <w:t xml:space="preserve">, find </w:t>
      </w:r>
      <w:r w:rsidRPr="003C08A6">
        <w:rPr>
          <w:position w:val="-6"/>
        </w:rPr>
        <w:object w:dxaOrig="600" w:dyaOrig="279">
          <v:shape id="_x0000_i1063" type="#_x0000_t75" style="width:30pt;height:14.25pt" o:ole="">
            <v:imagedata r:id="rId88" o:title=""/>
          </v:shape>
          <o:OLEObject Type="Embed" ProgID="Equation.DSMT4" ShapeID="_x0000_i1063" DrawAspect="Content" ObjectID="_1524494797" r:id="rId89"/>
        </w:object>
      </w:r>
    </w:p>
    <w:p w:rsidR="00715453" w:rsidRDefault="00715453" w:rsidP="009D65F4">
      <w:pPr>
        <w:ind w:left="360"/>
      </w:pPr>
    </w:p>
    <w:p w:rsidR="00E37DFA" w:rsidRDefault="00E37DFA" w:rsidP="00E37DFA"/>
    <w:p w:rsidR="00E37DFA" w:rsidRDefault="00E37DFA"/>
    <w:p w:rsidR="003E214D" w:rsidRDefault="003E214D"/>
    <w:p w:rsidR="003E214D" w:rsidRDefault="003E214D" w:rsidP="00633E31"/>
    <w:p w:rsidR="008A74F2" w:rsidRDefault="008A74F2" w:rsidP="00633E31"/>
    <w:p w:rsidR="003E214D" w:rsidRDefault="003E214D" w:rsidP="00633E31"/>
    <w:p w:rsidR="003E214D" w:rsidRDefault="008A74F2" w:rsidP="00633E31">
      <w:pPr>
        <w:pStyle w:val="ListParagraph"/>
        <w:numPr>
          <w:ilvl w:val="0"/>
          <w:numId w:val="11"/>
        </w:numPr>
        <w:ind w:left="360"/>
      </w:pPr>
      <w:r>
        <w:rPr>
          <w:noProof/>
        </w:rPr>
        <w:lastRenderedPageBreak/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-209550</wp:posOffset>
            </wp:positionV>
            <wp:extent cx="4867275" cy="1076325"/>
            <wp:effectExtent l="19050" t="0" r="9525" b="0"/>
            <wp:wrapNone/>
            <wp:docPr id="2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 l="7378" t="17600" r="10598" b="47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214D" w:rsidRDefault="003E214D" w:rsidP="00633E31"/>
    <w:p w:rsidR="003E214D" w:rsidRDefault="003E214D" w:rsidP="00633E31"/>
    <w:p w:rsidR="003E214D" w:rsidRDefault="003E214D" w:rsidP="003E214D"/>
    <w:p w:rsidR="003E214D" w:rsidRDefault="003E214D" w:rsidP="003E214D"/>
    <w:p w:rsidR="00992A58" w:rsidRDefault="00992A58" w:rsidP="003E214D"/>
    <w:p w:rsidR="00992A58" w:rsidRDefault="00992A58" w:rsidP="003E214D"/>
    <w:p w:rsidR="00992A58" w:rsidRDefault="00992A58" w:rsidP="003E214D"/>
    <w:p w:rsidR="00992A58" w:rsidRDefault="008A74F2" w:rsidP="003E214D">
      <w:r>
        <w:rPr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523875</wp:posOffset>
            </wp:positionH>
            <wp:positionV relativeFrom="paragraph">
              <wp:posOffset>72390</wp:posOffset>
            </wp:positionV>
            <wp:extent cx="6257925" cy="1447800"/>
            <wp:effectExtent l="19050" t="0" r="9525" b="0"/>
            <wp:wrapNone/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 t="12535" b="47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9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214D" w:rsidRDefault="003E214D" w:rsidP="003E214D"/>
    <w:p w:rsidR="003E214D" w:rsidRDefault="003E214D" w:rsidP="00633E31">
      <w:pPr>
        <w:pStyle w:val="ListParagraph"/>
        <w:numPr>
          <w:ilvl w:val="0"/>
          <w:numId w:val="11"/>
        </w:numPr>
        <w:ind w:left="360"/>
      </w:pPr>
    </w:p>
    <w:p w:rsidR="003E214D" w:rsidRDefault="003E214D" w:rsidP="003E214D"/>
    <w:p w:rsidR="003E214D" w:rsidRDefault="003E214D" w:rsidP="003E214D"/>
    <w:p w:rsidR="003E214D" w:rsidRDefault="003E214D" w:rsidP="003E214D"/>
    <w:p w:rsidR="003E214D" w:rsidRDefault="003E214D" w:rsidP="003E214D"/>
    <w:p w:rsidR="003E214D" w:rsidRDefault="003E214D" w:rsidP="003E214D"/>
    <w:p w:rsidR="00992A58" w:rsidRDefault="00992A58" w:rsidP="003E214D"/>
    <w:p w:rsidR="00992A58" w:rsidRDefault="00992A58" w:rsidP="003E214D"/>
    <w:p w:rsidR="003E214D" w:rsidRPr="008F5A07" w:rsidRDefault="003E214D" w:rsidP="003E214D">
      <w:pPr>
        <w:rPr>
          <w:b/>
        </w:rPr>
      </w:pPr>
    </w:p>
    <w:p w:rsidR="003E214D" w:rsidRDefault="00CB01F6" w:rsidP="00633E31">
      <w:pPr>
        <w:pStyle w:val="ListParagraph"/>
        <w:numPr>
          <w:ilvl w:val="0"/>
          <w:numId w:val="11"/>
        </w:numPr>
        <w:ind w:left="360"/>
      </w:pPr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-104775</wp:posOffset>
            </wp:positionV>
            <wp:extent cx="5210175" cy="1085850"/>
            <wp:effectExtent l="19050" t="0" r="9525" b="0"/>
            <wp:wrapNone/>
            <wp:docPr id="2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 l="8571" t="13646" r="3721" b="527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214D" w:rsidRDefault="003E214D"/>
    <w:p w:rsidR="003E214D" w:rsidRDefault="003E214D"/>
    <w:p w:rsidR="003E214D" w:rsidRDefault="003E214D"/>
    <w:p w:rsidR="003E214D" w:rsidRDefault="003E214D"/>
    <w:p w:rsidR="003E214D" w:rsidRDefault="003E214D"/>
    <w:p w:rsidR="007F12B7" w:rsidRDefault="007F12B7"/>
    <w:p w:rsidR="008A74F2" w:rsidRDefault="008A74F2"/>
    <w:p w:rsidR="007F12B7" w:rsidRDefault="007F12B7"/>
    <w:p w:rsidR="007F12B7" w:rsidRDefault="008A74F2" w:rsidP="00860FAA">
      <w:pPr>
        <w:pStyle w:val="ListParagraph"/>
        <w:numPr>
          <w:ilvl w:val="0"/>
          <w:numId w:val="11"/>
        </w:numPr>
        <w:ind w:left="360"/>
      </w:pPr>
      <w:r>
        <w:rPr>
          <w:noProof/>
        </w:rPr>
        <w:lastRenderedPageBreak/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-38100</wp:posOffset>
            </wp:positionV>
            <wp:extent cx="2247900" cy="1724025"/>
            <wp:effectExtent l="1905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 b="441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12B7">
        <w:t xml:space="preserve"> </w:t>
      </w:r>
    </w:p>
    <w:p w:rsidR="007F12B7" w:rsidRDefault="007F12B7"/>
    <w:p w:rsidR="007F12B7" w:rsidRDefault="007F12B7"/>
    <w:p w:rsidR="007F12B7" w:rsidRDefault="007F12B7"/>
    <w:p w:rsidR="00227A72" w:rsidRDefault="00227A72"/>
    <w:p w:rsidR="00227A72" w:rsidRDefault="00227A72"/>
    <w:p w:rsidR="00227A72" w:rsidRDefault="00227A72"/>
    <w:p w:rsidR="00227A72" w:rsidRDefault="00227A72"/>
    <w:p w:rsidR="00CB01F6" w:rsidRDefault="00CB01F6"/>
    <w:p w:rsidR="00CB01F6" w:rsidRDefault="00CB01F6"/>
    <w:p w:rsidR="007F12B7" w:rsidRDefault="007F12B7"/>
    <w:p w:rsidR="007F12B7" w:rsidRDefault="00CB01F6" w:rsidP="00860FAA">
      <w:pPr>
        <w:pStyle w:val="ListParagraph"/>
        <w:numPr>
          <w:ilvl w:val="0"/>
          <w:numId w:val="11"/>
        </w:numPr>
        <w:ind w:left="360"/>
      </w:pPr>
      <w:r>
        <w:rPr>
          <w:noProof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24130</wp:posOffset>
            </wp:positionV>
            <wp:extent cx="2667000" cy="1371600"/>
            <wp:effectExtent l="19050" t="0" r="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 l="1754" t="1618" b="51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27A72" w:rsidRDefault="00227A72"/>
    <w:p w:rsidR="00227A72" w:rsidRDefault="00227A72"/>
    <w:p w:rsidR="00227A72" w:rsidRDefault="00227A72"/>
    <w:p w:rsidR="00227A72" w:rsidRDefault="00227A72"/>
    <w:p w:rsidR="00227A72" w:rsidRDefault="00227A72"/>
    <w:p w:rsidR="008A74F2" w:rsidRDefault="008A74F2"/>
    <w:p w:rsidR="008A74F2" w:rsidRDefault="008A74F2"/>
    <w:p w:rsidR="008A74F2" w:rsidRDefault="008A74F2"/>
    <w:p w:rsidR="008A74F2" w:rsidRDefault="008A74F2"/>
    <w:p w:rsidR="008A74F2" w:rsidRDefault="008A74F2"/>
    <w:p w:rsidR="008A74F2" w:rsidRPr="000375E4" w:rsidRDefault="008A74F2" w:rsidP="008A74F2">
      <w:pPr>
        <w:ind w:left="720" w:hanging="720"/>
        <w:rPr>
          <w:b/>
        </w:rPr>
      </w:pPr>
      <w:r>
        <w:rPr>
          <w:b/>
          <w:noProof/>
        </w:rP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-2540</wp:posOffset>
            </wp:positionV>
            <wp:extent cx="2505075" cy="1466850"/>
            <wp:effectExtent l="19050" t="0" r="9525" b="0"/>
            <wp:wrapNone/>
            <wp:docPr id="3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l="6051" t="23413" r="10191" b="154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75E4">
        <w:rPr>
          <w:b/>
        </w:rPr>
        <w:t xml:space="preserve">Use the picture on the right for question </w:t>
      </w:r>
      <w:r>
        <w:rPr>
          <w:b/>
        </w:rPr>
        <w:t>20</w:t>
      </w:r>
      <w:r w:rsidRPr="000375E4">
        <w:rPr>
          <w:b/>
        </w:rPr>
        <w:t xml:space="preserve">:  Lines </w:t>
      </w:r>
      <w:r w:rsidRPr="000375E4">
        <w:rPr>
          <w:b/>
          <w:i/>
        </w:rPr>
        <w:t>s</w:t>
      </w:r>
      <w:r w:rsidRPr="000375E4">
        <w:rPr>
          <w:b/>
        </w:rPr>
        <w:t xml:space="preserve"> and </w:t>
      </w:r>
      <w:r w:rsidRPr="000375E4">
        <w:rPr>
          <w:b/>
          <w:i/>
        </w:rPr>
        <w:t>t</w:t>
      </w:r>
      <w:r w:rsidRPr="000375E4">
        <w:rPr>
          <w:b/>
        </w:rPr>
        <w:t xml:space="preserve"> are parallel. </w:t>
      </w:r>
    </w:p>
    <w:p w:rsidR="008A74F2" w:rsidRPr="000375E4" w:rsidRDefault="005B72CB" w:rsidP="008A74F2">
      <w:pPr>
        <w:pStyle w:val="ListParagraph"/>
        <w:numPr>
          <w:ilvl w:val="0"/>
          <w:numId w:val="11"/>
        </w:numPr>
        <w:ind w:left="360"/>
      </w:pPr>
      <w:r w:rsidRPr="005B72CB">
        <w:rPr>
          <w:i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40" type="#_x0000_t202" style="position:absolute;left:0;text-align:left;margin-left:477pt;margin-top:9.05pt;width:1in;height:1in;z-index:251728896" filled="f" stroked="f">
            <v:textbox style="mso-next-textbox:#_x0000_s1140">
              <w:txbxContent>
                <w:p w:rsidR="008A74F2" w:rsidRPr="00334253" w:rsidRDefault="008A74F2" w:rsidP="008A74F2">
                  <w:pPr>
                    <w:rPr>
                      <w:i/>
                    </w:rPr>
                  </w:pPr>
                </w:p>
              </w:txbxContent>
            </v:textbox>
          </v:shape>
        </w:pict>
      </w:r>
      <w:r w:rsidR="008A74F2" w:rsidRPr="000375E4">
        <w:t>Angle L = 6</w:t>
      </w:r>
      <w:r w:rsidR="008A74F2" w:rsidRPr="00F20E99">
        <w:rPr>
          <w:i/>
        </w:rPr>
        <w:t>x</w:t>
      </w:r>
      <w:r w:rsidR="008A74F2" w:rsidRPr="000375E4">
        <w:t xml:space="preserve"> + 3, angle A = 5</w:t>
      </w:r>
      <w:r w:rsidR="008A74F2" w:rsidRPr="00F20E99">
        <w:rPr>
          <w:i/>
        </w:rPr>
        <w:t>7</w:t>
      </w:r>
      <w:r w:rsidR="008A74F2" w:rsidRPr="000375E4">
        <w:t xml:space="preserve"> – 12x.  Solve for </w:t>
      </w:r>
      <w:r w:rsidR="008A74F2" w:rsidRPr="00F20E99">
        <w:rPr>
          <w:i/>
        </w:rPr>
        <w:t>x</w:t>
      </w:r>
    </w:p>
    <w:p w:rsidR="008A74F2" w:rsidRDefault="005B72CB" w:rsidP="008A74F2">
      <w:r>
        <w:rPr>
          <w:noProof/>
        </w:rPr>
        <w:pict>
          <v:shape id="_x0000_s1141" type="#_x0000_t202" style="position:absolute;margin-left:486pt;margin-top:3.65pt;width:1in;height:1in;z-index:251729920" filled="f" stroked="f">
            <v:textbox style="mso-next-textbox:#_x0000_s1141">
              <w:txbxContent>
                <w:p w:rsidR="008A74F2" w:rsidRPr="003572C0" w:rsidRDefault="008A74F2" w:rsidP="008A74F2"/>
              </w:txbxContent>
            </v:textbox>
          </v:shape>
        </w:pict>
      </w:r>
      <w:r w:rsidR="008A74F2">
        <w:t xml:space="preserve">       </w:t>
      </w:r>
      <w:r w:rsidR="008A74F2" w:rsidRPr="000375E4">
        <w:t>A)  12</w:t>
      </w:r>
      <w:r w:rsidR="008A74F2" w:rsidRPr="000375E4">
        <w:tab/>
      </w:r>
      <w:r w:rsidR="008A74F2" w:rsidRPr="000375E4">
        <w:tab/>
        <w:t>B)  3</w:t>
      </w:r>
      <w:r w:rsidR="008A74F2" w:rsidRPr="000375E4">
        <w:tab/>
      </w:r>
      <w:r w:rsidR="008A74F2" w:rsidRPr="000375E4">
        <w:tab/>
        <w:t>C)  10</w:t>
      </w:r>
      <w:r w:rsidR="008A74F2" w:rsidRPr="000375E4">
        <w:tab/>
      </w:r>
      <w:r w:rsidR="008A74F2" w:rsidRPr="000375E4">
        <w:tab/>
        <w:t>D)  7.5</w:t>
      </w:r>
    </w:p>
    <w:p w:rsidR="008A74F2" w:rsidRDefault="008A74F2" w:rsidP="008A74F2"/>
    <w:p w:rsidR="008A74F2" w:rsidRDefault="008A74F2"/>
    <w:p w:rsidR="008A74F2" w:rsidRDefault="008A74F2"/>
    <w:p w:rsidR="00D91B47" w:rsidRPr="00F20E99" w:rsidRDefault="00860FAA" w:rsidP="00D91B47">
      <w:pPr>
        <w:ind w:left="720" w:hanging="720"/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-38100</wp:posOffset>
            </wp:positionV>
            <wp:extent cx="2466975" cy="2647950"/>
            <wp:effectExtent l="19050" t="0" r="9525" b="0"/>
            <wp:wrapNone/>
            <wp:docPr id="66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1B47" w:rsidRPr="00F20E99">
        <w:rPr>
          <w:b/>
        </w:rPr>
        <w:t xml:space="preserve">Use the picture on the right for questions </w:t>
      </w:r>
      <w:r>
        <w:rPr>
          <w:b/>
        </w:rPr>
        <w:t>2</w:t>
      </w:r>
      <w:r w:rsidR="008A74F2">
        <w:rPr>
          <w:b/>
        </w:rPr>
        <w:t>1</w:t>
      </w:r>
      <w:r>
        <w:rPr>
          <w:b/>
        </w:rPr>
        <w:t>-2</w:t>
      </w:r>
      <w:r w:rsidR="008A74F2">
        <w:rPr>
          <w:b/>
        </w:rPr>
        <w:t>4</w:t>
      </w:r>
      <w:r w:rsidR="00D91B47" w:rsidRPr="00F20E99">
        <w:rPr>
          <w:b/>
        </w:rPr>
        <w:t xml:space="preserve">.  Lines </w:t>
      </w:r>
      <w:r w:rsidR="00D91B47" w:rsidRPr="00F20E99">
        <w:rPr>
          <w:b/>
          <w:i/>
        </w:rPr>
        <w:t>m</w:t>
      </w:r>
      <w:r w:rsidR="00D91B47" w:rsidRPr="00F20E99">
        <w:rPr>
          <w:b/>
        </w:rPr>
        <w:t xml:space="preserve"> and </w:t>
      </w:r>
      <w:r w:rsidR="00D91B47" w:rsidRPr="00F20E99">
        <w:rPr>
          <w:b/>
          <w:i/>
        </w:rPr>
        <w:t>n</w:t>
      </w:r>
      <w:r w:rsidR="00D91B47" w:rsidRPr="00F20E99">
        <w:rPr>
          <w:b/>
        </w:rPr>
        <w:t xml:space="preserve"> are parallel.</w:t>
      </w:r>
    </w:p>
    <w:p w:rsidR="00D91B47" w:rsidRPr="000375E4" w:rsidRDefault="005B72CB" w:rsidP="00F20E99">
      <w:pPr>
        <w:pStyle w:val="ListParagraph"/>
        <w:numPr>
          <w:ilvl w:val="0"/>
          <w:numId w:val="11"/>
        </w:numPr>
        <w:ind w:left="360"/>
      </w:pPr>
      <w:r>
        <w:pict>
          <v:shape id="_x0000_s1087" type="#_x0000_t202" style="position:absolute;left:0;text-align:left;margin-left:507.75pt;margin-top:-.3pt;width:30pt;height:3.8pt;z-index:251706368" filled="f" stroked="f">
            <v:textbox>
              <w:txbxContent>
                <w:p w:rsidR="00860FAA" w:rsidRDefault="00860FAA" w:rsidP="00D91B47">
                  <w:pPr>
                    <w:rPr>
                      <w:i/>
                    </w:rPr>
                  </w:pPr>
                </w:p>
              </w:txbxContent>
            </v:textbox>
          </v:shape>
        </w:pict>
      </w:r>
      <w:r w:rsidR="00D91B47" w:rsidRPr="000375E4">
        <w:t>What is the measure of angle E?</w:t>
      </w:r>
    </w:p>
    <w:p w:rsidR="00D91B47" w:rsidRPr="000375E4" w:rsidRDefault="00F20E99" w:rsidP="00F20E99">
      <w:pPr>
        <w:ind w:left="360" w:hanging="360"/>
      </w:pPr>
      <w:r>
        <w:t xml:space="preserve">         </w:t>
      </w:r>
      <w:r w:rsidR="00D91B47" w:rsidRPr="000375E4">
        <w:t xml:space="preserve">A)  63 </w:t>
      </w:r>
      <w:r w:rsidR="00D91B47" w:rsidRPr="000375E4">
        <w:rPr>
          <w:vertAlign w:val="superscript"/>
        </w:rPr>
        <w:t>o</w:t>
      </w:r>
      <w:r w:rsidR="00D91B47" w:rsidRPr="000375E4">
        <w:tab/>
        <w:t>B)  297</w:t>
      </w:r>
      <w:r w:rsidR="00D91B47" w:rsidRPr="000375E4">
        <w:rPr>
          <w:vertAlign w:val="superscript"/>
        </w:rPr>
        <w:t>o</w:t>
      </w:r>
      <w:r w:rsidR="00D91B47" w:rsidRPr="000375E4">
        <w:tab/>
      </w:r>
      <w:r>
        <w:t xml:space="preserve">         </w:t>
      </w:r>
      <w:r w:rsidR="00D91B47" w:rsidRPr="000375E4">
        <w:t xml:space="preserve">C)  27 </w:t>
      </w:r>
      <w:r w:rsidR="00D91B47" w:rsidRPr="000375E4">
        <w:rPr>
          <w:vertAlign w:val="superscript"/>
        </w:rPr>
        <w:t>o</w:t>
      </w:r>
      <w:r w:rsidR="00D91B47" w:rsidRPr="000375E4">
        <w:tab/>
        <w:t>D)  117</w:t>
      </w:r>
      <w:r w:rsidR="00D91B47" w:rsidRPr="000375E4">
        <w:rPr>
          <w:vertAlign w:val="superscript"/>
        </w:rPr>
        <w:t>o</w:t>
      </w:r>
    </w:p>
    <w:p w:rsidR="00D91B47" w:rsidRPr="000375E4" w:rsidRDefault="005B72CB" w:rsidP="00F20E99">
      <w:pPr>
        <w:ind w:left="360" w:hanging="360"/>
      </w:pPr>
      <w:r>
        <w:rPr>
          <w:noProof/>
        </w:rPr>
        <w:pict>
          <v:shape id="_x0000_s1086" type="#_x0000_t202" style="position:absolute;left:0;text-align:left;margin-left:465.75pt;margin-top:.75pt;width:1in;height:1in;z-index:251705344" filled="f" stroked="f">
            <v:textbox>
              <w:txbxContent>
                <w:p w:rsidR="00860FAA" w:rsidRPr="003572C0" w:rsidRDefault="00860FAA" w:rsidP="00D91B47"/>
              </w:txbxContent>
            </v:textbox>
          </v:shape>
        </w:pict>
      </w:r>
    </w:p>
    <w:p w:rsidR="00D91B47" w:rsidRPr="000375E4" w:rsidRDefault="00D91B47" w:rsidP="00F20E99">
      <w:pPr>
        <w:pStyle w:val="ListParagraph"/>
        <w:numPr>
          <w:ilvl w:val="0"/>
          <w:numId w:val="11"/>
        </w:numPr>
        <w:ind w:left="360"/>
      </w:pPr>
      <w:r w:rsidRPr="000375E4">
        <w:t>What is the measure of angle H?</w:t>
      </w:r>
    </w:p>
    <w:p w:rsidR="00D91B47" w:rsidRPr="000375E4" w:rsidRDefault="00F20E99" w:rsidP="00F20E99">
      <w:pPr>
        <w:ind w:left="360" w:hanging="360"/>
        <w:rPr>
          <w:vertAlign w:val="superscript"/>
        </w:rPr>
      </w:pPr>
      <w:r>
        <w:t xml:space="preserve">          </w:t>
      </w:r>
      <w:r w:rsidR="00D91B47" w:rsidRPr="000375E4">
        <w:t>A)  117</w:t>
      </w:r>
      <w:r w:rsidR="00D91B47" w:rsidRPr="000375E4">
        <w:rPr>
          <w:vertAlign w:val="superscript"/>
        </w:rPr>
        <w:t>o</w:t>
      </w:r>
      <w:r w:rsidR="00D91B47" w:rsidRPr="000375E4">
        <w:tab/>
      </w:r>
      <w:r>
        <w:t xml:space="preserve">           </w:t>
      </w:r>
      <w:r w:rsidR="00D91B47" w:rsidRPr="000375E4">
        <w:t>B)  50</w:t>
      </w:r>
      <w:r w:rsidR="00D91B47" w:rsidRPr="000375E4">
        <w:rPr>
          <w:vertAlign w:val="superscript"/>
        </w:rPr>
        <w:t>o</w:t>
      </w:r>
      <w:r w:rsidR="00D91B47" w:rsidRPr="000375E4">
        <w:tab/>
      </w:r>
      <w:r w:rsidR="00D91B47" w:rsidRPr="000375E4">
        <w:tab/>
        <w:t>C)  63</w:t>
      </w:r>
      <w:r w:rsidR="00D91B47" w:rsidRPr="000375E4">
        <w:rPr>
          <w:vertAlign w:val="superscript"/>
        </w:rPr>
        <w:t>o</w:t>
      </w:r>
      <w:r w:rsidR="00D91B47" w:rsidRPr="000375E4">
        <w:rPr>
          <w:vertAlign w:val="superscript"/>
        </w:rPr>
        <w:tab/>
      </w:r>
      <w:r w:rsidR="00D91B47" w:rsidRPr="000375E4">
        <w:tab/>
        <w:t>D)  127</w:t>
      </w:r>
      <w:r w:rsidR="00D91B47" w:rsidRPr="000375E4">
        <w:rPr>
          <w:vertAlign w:val="superscript"/>
        </w:rPr>
        <w:t>o</w:t>
      </w:r>
    </w:p>
    <w:p w:rsidR="00D91B47" w:rsidRPr="000375E4" w:rsidRDefault="00D91B47" w:rsidP="00F20E99">
      <w:pPr>
        <w:ind w:left="360" w:hanging="360"/>
      </w:pPr>
    </w:p>
    <w:p w:rsidR="00D91B47" w:rsidRPr="000375E4" w:rsidRDefault="00D91B47" w:rsidP="00F20E99">
      <w:pPr>
        <w:pStyle w:val="ListParagraph"/>
        <w:numPr>
          <w:ilvl w:val="0"/>
          <w:numId w:val="11"/>
        </w:numPr>
        <w:ind w:left="360"/>
      </w:pPr>
      <w:r w:rsidRPr="000375E4">
        <w:t>How are angle A and angle H related?</w:t>
      </w:r>
    </w:p>
    <w:p w:rsidR="00D91B47" w:rsidRPr="000375E4" w:rsidRDefault="00F20E99" w:rsidP="00F20E99">
      <w:pPr>
        <w:ind w:left="360" w:hanging="360"/>
      </w:pPr>
      <w:r>
        <w:t xml:space="preserve">           </w:t>
      </w:r>
      <w:r w:rsidR="00D91B47" w:rsidRPr="000375E4">
        <w:t xml:space="preserve">A)  Alternate Exterior  </w:t>
      </w:r>
      <w:r w:rsidR="00D91B47" w:rsidRPr="000375E4">
        <w:tab/>
        <w:t>B)  Interior</w:t>
      </w:r>
      <w:r w:rsidR="00D91B47" w:rsidRPr="000375E4">
        <w:tab/>
        <w:t>C)  Corresponding</w:t>
      </w:r>
      <w:r w:rsidR="00D91B47" w:rsidRPr="000375E4">
        <w:tab/>
        <w:t>D)  Alternate Interior</w:t>
      </w:r>
    </w:p>
    <w:p w:rsidR="00D91B47" w:rsidRPr="000375E4" w:rsidRDefault="00D91B47" w:rsidP="00F20E99">
      <w:pPr>
        <w:ind w:left="360" w:hanging="360"/>
      </w:pPr>
    </w:p>
    <w:p w:rsidR="00D91B47" w:rsidRPr="000375E4" w:rsidRDefault="00D91B47" w:rsidP="00F20E99">
      <w:pPr>
        <w:pStyle w:val="ListParagraph"/>
        <w:numPr>
          <w:ilvl w:val="0"/>
          <w:numId w:val="11"/>
        </w:numPr>
        <w:ind w:left="360"/>
      </w:pPr>
      <w:r w:rsidRPr="000375E4">
        <w:t>How are angle G and angle C related?</w:t>
      </w:r>
    </w:p>
    <w:p w:rsidR="00D91B47" w:rsidRDefault="00D91B47" w:rsidP="00D91B47">
      <w:pPr>
        <w:ind w:left="720"/>
      </w:pPr>
      <w:r w:rsidRPr="000375E4">
        <w:t xml:space="preserve">A) Alternate Interior </w:t>
      </w:r>
      <w:r w:rsidRPr="000375E4">
        <w:tab/>
        <w:t>B)  Interior</w:t>
      </w:r>
      <w:r w:rsidRPr="000375E4">
        <w:tab/>
        <w:t>C)  Vertical</w:t>
      </w:r>
      <w:r w:rsidRPr="000375E4">
        <w:tab/>
        <w:t xml:space="preserve">D)  Corresponding </w:t>
      </w:r>
    </w:p>
    <w:p w:rsidR="00860FAA" w:rsidRPr="000375E4" w:rsidRDefault="00860FAA" w:rsidP="00D91B47">
      <w:pPr>
        <w:ind w:left="720"/>
      </w:pPr>
    </w:p>
    <w:p w:rsidR="00D91B47" w:rsidRPr="000375E4" w:rsidRDefault="00D91B47" w:rsidP="00F20E99">
      <w:pPr>
        <w:pStyle w:val="ListParagraph"/>
        <w:numPr>
          <w:ilvl w:val="0"/>
          <w:numId w:val="11"/>
        </w:numPr>
        <w:ind w:left="360"/>
      </w:pPr>
      <w:r w:rsidRPr="000375E4">
        <w:t>Which of the following is an example of an exponential growth function?</w:t>
      </w:r>
    </w:p>
    <w:p w:rsidR="00D91B47" w:rsidRDefault="00D91B47" w:rsidP="00F20E99">
      <w:pPr>
        <w:ind w:left="360"/>
        <w:rPr>
          <w:position w:val="-10"/>
        </w:rPr>
      </w:pPr>
      <w:r w:rsidRPr="000375E4">
        <w:t xml:space="preserve">A)  </w:t>
      </w:r>
      <w:r w:rsidR="00BA4D45" w:rsidRPr="000375E4">
        <w:rPr>
          <w:position w:val="-10"/>
        </w:rPr>
        <w:object w:dxaOrig="1100" w:dyaOrig="360">
          <v:shape id="_x0000_i1064" type="#_x0000_t75" style="width:54.75pt;height:18pt" o:ole="">
            <v:imagedata r:id="rId97" o:title=""/>
          </v:shape>
          <o:OLEObject Type="Embed" ProgID="Equation.DSMT4" ShapeID="_x0000_i1064" DrawAspect="Content" ObjectID="_1524494798" r:id="rId98"/>
        </w:object>
      </w:r>
      <w:r w:rsidRPr="000375E4">
        <w:tab/>
        <w:t xml:space="preserve">B)  </w:t>
      </w:r>
      <w:r w:rsidR="001716B2" w:rsidRPr="000375E4">
        <w:rPr>
          <w:position w:val="-10"/>
        </w:rPr>
        <w:object w:dxaOrig="900" w:dyaOrig="320">
          <v:shape id="_x0000_i1065" type="#_x0000_t75" style="width:45pt;height:15.75pt" o:ole="">
            <v:imagedata r:id="rId99" o:title=""/>
          </v:shape>
          <o:OLEObject Type="Embed" ProgID="Equation.DSMT4" ShapeID="_x0000_i1065" DrawAspect="Content" ObjectID="_1524494799" r:id="rId100"/>
        </w:object>
      </w:r>
      <w:r w:rsidRPr="000375E4">
        <w:tab/>
      </w:r>
      <w:r w:rsidRPr="000375E4">
        <w:tab/>
        <w:t xml:space="preserve">C)  </w:t>
      </w:r>
      <w:r w:rsidR="001716B2" w:rsidRPr="000375E4">
        <w:rPr>
          <w:position w:val="-10"/>
        </w:rPr>
        <w:object w:dxaOrig="920" w:dyaOrig="360">
          <v:shape id="_x0000_i1066" type="#_x0000_t75" style="width:46.5pt;height:18pt" o:ole="">
            <v:imagedata r:id="rId101" o:title=""/>
          </v:shape>
          <o:OLEObject Type="Embed" ProgID="Equation.DSMT4" ShapeID="_x0000_i1066" DrawAspect="Content" ObjectID="_1524494800" r:id="rId102"/>
        </w:object>
      </w:r>
      <w:r w:rsidRPr="000375E4">
        <w:tab/>
      </w:r>
      <w:r w:rsidRPr="000375E4">
        <w:tab/>
        <w:t xml:space="preserve">D)  </w:t>
      </w:r>
      <w:r w:rsidR="001716B2" w:rsidRPr="000375E4">
        <w:rPr>
          <w:position w:val="-10"/>
        </w:rPr>
        <w:object w:dxaOrig="780" w:dyaOrig="360">
          <v:shape id="_x0000_i1067" type="#_x0000_t75" style="width:39pt;height:18pt" o:ole="">
            <v:imagedata r:id="rId103" o:title=""/>
          </v:shape>
          <o:OLEObject Type="Embed" ProgID="Equation.DSMT4" ShapeID="_x0000_i1067" DrawAspect="Content" ObjectID="_1524494801" r:id="rId104"/>
        </w:object>
      </w:r>
      <w:r w:rsidRPr="000375E4">
        <w:tab/>
        <w:t xml:space="preserve">       E)  </w:t>
      </w:r>
      <w:r w:rsidR="001716B2" w:rsidRPr="000375E4">
        <w:rPr>
          <w:position w:val="-10"/>
        </w:rPr>
        <w:object w:dxaOrig="920" w:dyaOrig="360">
          <v:shape id="_x0000_i1068" type="#_x0000_t75" style="width:45.75pt;height:18pt" o:ole="">
            <v:imagedata r:id="rId105" o:title=""/>
          </v:shape>
          <o:OLEObject Type="Embed" ProgID="Equation.DSMT4" ShapeID="_x0000_i1068" DrawAspect="Content" ObjectID="_1524494802" r:id="rId106"/>
        </w:object>
      </w:r>
    </w:p>
    <w:p w:rsidR="00860FAA" w:rsidRPr="000375E4" w:rsidRDefault="00860FAA" w:rsidP="00F20E99">
      <w:pPr>
        <w:ind w:left="360"/>
      </w:pPr>
    </w:p>
    <w:p w:rsidR="00D91B47" w:rsidRPr="000375E4" w:rsidRDefault="00D91B47" w:rsidP="00F20E99">
      <w:pPr>
        <w:pStyle w:val="ListParagraph"/>
        <w:numPr>
          <w:ilvl w:val="0"/>
          <w:numId w:val="11"/>
        </w:numPr>
        <w:ind w:left="360"/>
      </w:pPr>
      <w:r w:rsidRPr="000375E4">
        <w:t>Which of the following is an example of an exponential decay function?</w:t>
      </w:r>
    </w:p>
    <w:p w:rsidR="00D91B47" w:rsidRPr="000375E4" w:rsidRDefault="00D91B47" w:rsidP="00F20E99">
      <w:pPr>
        <w:ind w:left="360"/>
      </w:pPr>
      <w:r w:rsidRPr="000375E4">
        <w:t xml:space="preserve">A)  </w:t>
      </w:r>
      <w:r w:rsidR="001716B2" w:rsidRPr="000375E4">
        <w:rPr>
          <w:position w:val="-10"/>
        </w:rPr>
        <w:object w:dxaOrig="1100" w:dyaOrig="360">
          <v:shape id="_x0000_i1069" type="#_x0000_t75" style="width:54.75pt;height:18pt" o:ole="">
            <v:imagedata r:id="rId107" o:title=""/>
          </v:shape>
          <o:OLEObject Type="Embed" ProgID="Equation.DSMT4" ShapeID="_x0000_i1069" DrawAspect="Content" ObjectID="_1524494803" r:id="rId108"/>
        </w:object>
      </w:r>
      <w:r w:rsidRPr="000375E4">
        <w:tab/>
        <w:t xml:space="preserve">B)  </w:t>
      </w:r>
      <w:r w:rsidR="001716B2" w:rsidRPr="000375E4">
        <w:rPr>
          <w:position w:val="-10"/>
        </w:rPr>
        <w:object w:dxaOrig="900" w:dyaOrig="320">
          <v:shape id="_x0000_i1070" type="#_x0000_t75" style="width:45pt;height:15.75pt" o:ole="">
            <v:imagedata r:id="rId109" o:title=""/>
          </v:shape>
          <o:OLEObject Type="Embed" ProgID="Equation.DSMT4" ShapeID="_x0000_i1070" DrawAspect="Content" ObjectID="_1524494804" r:id="rId110"/>
        </w:object>
      </w:r>
      <w:r w:rsidRPr="000375E4">
        <w:tab/>
      </w:r>
      <w:r w:rsidRPr="000375E4">
        <w:tab/>
        <w:t xml:space="preserve">C)  </w:t>
      </w:r>
      <w:r w:rsidR="001716B2" w:rsidRPr="000375E4">
        <w:rPr>
          <w:position w:val="-10"/>
        </w:rPr>
        <w:object w:dxaOrig="920" w:dyaOrig="360">
          <v:shape id="_x0000_i1071" type="#_x0000_t75" style="width:46.5pt;height:18pt" o:ole="">
            <v:imagedata r:id="rId111" o:title=""/>
          </v:shape>
          <o:OLEObject Type="Embed" ProgID="Equation.DSMT4" ShapeID="_x0000_i1071" DrawAspect="Content" ObjectID="_1524494805" r:id="rId112"/>
        </w:object>
      </w:r>
      <w:r w:rsidRPr="000375E4">
        <w:tab/>
      </w:r>
      <w:r w:rsidRPr="000375E4">
        <w:tab/>
        <w:t xml:space="preserve">D)  </w:t>
      </w:r>
      <w:r w:rsidR="001716B2" w:rsidRPr="000375E4">
        <w:rPr>
          <w:position w:val="-10"/>
        </w:rPr>
        <w:object w:dxaOrig="780" w:dyaOrig="360">
          <v:shape id="_x0000_i1072" type="#_x0000_t75" style="width:39pt;height:18pt" o:ole="">
            <v:imagedata r:id="rId113" o:title=""/>
          </v:shape>
          <o:OLEObject Type="Embed" ProgID="Equation.DSMT4" ShapeID="_x0000_i1072" DrawAspect="Content" ObjectID="_1524494806" r:id="rId114"/>
        </w:object>
      </w:r>
      <w:r w:rsidRPr="000375E4">
        <w:tab/>
        <w:t xml:space="preserve">       E)  </w:t>
      </w:r>
      <w:r w:rsidR="001716B2" w:rsidRPr="000375E4">
        <w:rPr>
          <w:position w:val="-10"/>
        </w:rPr>
        <w:object w:dxaOrig="920" w:dyaOrig="360">
          <v:shape id="_x0000_i1073" type="#_x0000_t75" style="width:45.75pt;height:18pt" o:ole="">
            <v:imagedata r:id="rId115" o:title=""/>
          </v:shape>
          <o:OLEObject Type="Embed" ProgID="Equation.DSMT4" ShapeID="_x0000_i1073" DrawAspect="Content" ObjectID="_1524494807" r:id="rId116"/>
        </w:object>
      </w:r>
    </w:p>
    <w:p w:rsidR="00227A72" w:rsidRDefault="00227A72" w:rsidP="001D5C6E">
      <w:pPr>
        <w:rPr>
          <w:b/>
        </w:rPr>
      </w:pPr>
    </w:p>
    <w:p w:rsidR="00227A72" w:rsidRDefault="00227A72" w:rsidP="001D5C6E">
      <w:pPr>
        <w:rPr>
          <w:b/>
        </w:rPr>
      </w:pPr>
    </w:p>
    <w:p w:rsidR="00227A72" w:rsidRDefault="00227A72" w:rsidP="001D5C6E">
      <w:pPr>
        <w:rPr>
          <w:b/>
        </w:rPr>
      </w:pPr>
    </w:p>
    <w:p w:rsidR="00227A72" w:rsidRDefault="00227A72" w:rsidP="001D5C6E">
      <w:pPr>
        <w:rPr>
          <w:b/>
        </w:rPr>
      </w:pPr>
    </w:p>
    <w:p w:rsidR="008A74F2" w:rsidRDefault="008A74F2" w:rsidP="001D5C6E">
      <w:pPr>
        <w:rPr>
          <w:b/>
          <w:noProof/>
        </w:rPr>
      </w:pPr>
    </w:p>
    <w:p w:rsidR="008A74F2" w:rsidRDefault="008A74F2" w:rsidP="001D5C6E">
      <w:pPr>
        <w:rPr>
          <w:b/>
          <w:noProof/>
        </w:rPr>
      </w:pPr>
    </w:p>
    <w:p w:rsidR="008A74F2" w:rsidRDefault="008A74F2" w:rsidP="001D5C6E">
      <w:pPr>
        <w:rPr>
          <w:b/>
          <w:noProof/>
        </w:rPr>
      </w:pPr>
    </w:p>
    <w:p w:rsidR="008A74F2" w:rsidRDefault="008A74F2" w:rsidP="001D5C6E">
      <w:pPr>
        <w:rPr>
          <w:b/>
          <w:noProof/>
        </w:rPr>
      </w:pPr>
    </w:p>
    <w:p w:rsidR="008A74F2" w:rsidRDefault="008A74F2" w:rsidP="001D5C6E">
      <w:pPr>
        <w:rPr>
          <w:b/>
          <w:noProof/>
        </w:rPr>
      </w:pPr>
    </w:p>
    <w:p w:rsidR="008A74F2" w:rsidRDefault="008A74F2" w:rsidP="001D5C6E">
      <w:pPr>
        <w:rPr>
          <w:b/>
          <w:noProof/>
        </w:rPr>
      </w:pPr>
    </w:p>
    <w:p w:rsidR="001D5C6E" w:rsidRPr="001D5C6E" w:rsidRDefault="001D5C6E" w:rsidP="001D5C6E">
      <w:r>
        <w:rPr>
          <w:b/>
          <w:noProof/>
        </w:rPr>
        <w:lastRenderedPageBreak/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507365</wp:posOffset>
            </wp:positionV>
            <wp:extent cx="3314700" cy="3324225"/>
            <wp:effectExtent l="19050" t="0" r="0" b="0"/>
            <wp:wrapNone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 l="17647" t="18676" r="18382" b="22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D5C6E">
        <w:rPr>
          <w:b/>
        </w:rPr>
        <w:t xml:space="preserve">For questions  </w:t>
      </w:r>
      <w:r w:rsidR="00860FAA">
        <w:rPr>
          <w:b/>
        </w:rPr>
        <w:t>2</w:t>
      </w:r>
      <w:r w:rsidR="008A74F2">
        <w:rPr>
          <w:b/>
        </w:rPr>
        <w:t>7</w:t>
      </w:r>
      <w:r w:rsidR="00860FAA">
        <w:rPr>
          <w:b/>
        </w:rPr>
        <w:t>-3</w:t>
      </w:r>
      <w:r w:rsidR="008A74F2">
        <w:rPr>
          <w:b/>
        </w:rPr>
        <w:t>2</w:t>
      </w:r>
      <w:r w:rsidRPr="001D5C6E">
        <w:rPr>
          <w:b/>
        </w:rPr>
        <w:t xml:space="preserve">, use the histogram to the right that displays how many free throws each student made out of 9 tries in </w:t>
      </w:r>
      <w:proofErr w:type="spellStart"/>
      <w:r w:rsidRPr="001D5C6E">
        <w:rPr>
          <w:b/>
        </w:rPr>
        <w:t>Mr</w:t>
      </w:r>
      <w:proofErr w:type="spellEnd"/>
      <w:r w:rsidRPr="001D5C6E">
        <w:rPr>
          <w:b/>
        </w:rPr>
        <w:t xml:space="preserve"> </w:t>
      </w:r>
      <w:proofErr w:type="spellStart"/>
      <w:r w:rsidRPr="001D5C6E">
        <w:rPr>
          <w:b/>
        </w:rPr>
        <w:t>Kain’s</w:t>
      </w:r>
      <w:proofErr w:type="spellEnd"/>
      <w:r w:rsidRPr="001D5C6E">
        <w:rPr>
          <w:b/>
        </w:rPr>
        <w:t xml:space="preserve"> 3</w:t>
      </w:r>
      <w:r w:rsidRPr="001D5C6E">
        <w:rPr>
          <w:b/>
          <w:vertAlign w:val="superscript"/>
        </w:rPr>
        <w:t>rd</w:t>
      </w:r>
      <w:r w:rsidRPr="001D5C6E">
        <w:rPr>
          <w:b/>
        </w:rPr>
        <w:t xml:space="preserve"> period gym class.</w:t>
      </w:r>
    </w:p>
    <w:p w:rsidR="001D5C6E" w:rsidRPr="00332552" w:rsidRDefault="001D5C6E" w:rsidP="00860FAA">
      <w:pPr>
        <w:pStyle w:val="ListParagraph"/>
        <w:numPr>
          <w:ilvl w:val="0"/>
          <w:numId w:val="11"/>
        </w:numPr>
        <w:ind w:left="360"/>
      </w:pPr>
      <w:r w:rsidRPr="00332552">
        <w:t>How many students shot free throws?</w:t>
      </w:r>
    </w:p>
    <w:p w:rsidR="001D5C6E" w:rsidRPr="00332552" w:rsidRDefault="001D5C6E" w:rsidP="001D5C6E">
      <w:pPr>
        <w:ind w:left="720"/>
      </w:pPr>
      <w:r w:rsidRPr="00332552">
        <w:t>A)  9 students</w:t>
      </w:r>
    </w:p>
    <w:p w:rsidR="001D5C6E" w:rsidRPr="00332552" w:rsidRDefault="001D5C6E" w:rsidP="001D5C6E">
      <w:pPr>
        <w:ind w:left="720"/>
      </w:pPr>
      <w:r w:rsidRPr="00332552">
        <w:t>B)  11 students</w:t>
      </w:r>
    </w:p>
    <w:p w:rsidR="001D5C6E" w:rsidRPr="00332552" w:rsidRDefault="001D5C6E" w:rsidP="001D5C6E">
      <w:pPr>
        <w:ind w:left="720"/>
      </w:pPr>
      <w:r w:rsidRPr="00332552">
        <w:t>C)  53 students</w:t>
      </w:r>
    </w:p>
    <w:p w:rsidR="001D5C6E" w:rsidRPr="00332552" w:rsidRDefault="001D5C6E" w:rsidP="001D5C6E">
      <w:r w:rsidRPr="00332552">
        <w:tab/>
        <w:t>D)  58 students</w:t>
      </w:r>
    </w:p>
    <w:p w:rsidR="001D5C6E" w:rsidRPr="00332552" w:rsidRDefault="001D5C6E" w:rsidP="008A74F2">
      <w:pPr>
        <w:pStyle w:val="ListParagraph"/>
        <w:numPr>
          <w:ilvl w:val="0"/>
          <w:numId w:val="11"/>
        </w:numPr>
        <w:ind w:left="360"/>
      </w:pPr>
      <w:r w:rsidRPr="00332552">
        <w:t>How</w:t>
      </w:r>
      <w:r>
        <w:t xml:space="preserve"> </w:t>
      </w:r>
      <w:r w:rsidRPr="00332552">
        <w:t xml:space="preserve">many total free throws were made? </w:t>
      </w:r>
    </w:p>
    <w:p w:rsidR="001D5C6E" w:rsidRPr="00332552" w:rsidRDefault="001D5C6E" w:rsidP="001D5C6E">
      <w:pPr>
        <w:ind w:left="720"/>
      </w:pPr>
      <w:r w:rsidRPr="00332552">
        <w:t>A)  53 free throws</w:t>
      </w:r>
    </w:p>
    <w:p w:rsidR="001D5C6E" w:rsidRPr="00332552" w:rsidRDefault="001D5C6E" w:rsidP="001D5C6E">
      <w:pPr>
        <w:ind w:left="720"/>
      </w:pPr>
      <w:r w:rsidRPr="00332552">
        <w:t>B)  289 free throws</w:t>
      </w:r>
    </w:p>
    <w:p w:rsidR="001D5C6E" w:rsidRPr="00332552" w:rsidRDefault="001D5C6E" w:rsidP="001D5C6E">
      <w:pPr>
        <w:ind w:left="720"/>
      </w:pPr>
      <w:r w:rsidRPr="00332552">
        <w:t>C)  342 free throws</w:t>
      </w:r>
    </w:p>
    <w:p w:rsidR="001D5C6E" w:rsidRPr="00332552" w:rsidRDefault="001D5C6E" w:rsidP="001D5C6E">
      <w:pPr>
        <w:ind w:left="720"/>
      </w:pPr>
      <w:r w:rsidRPr="00332552">
        <w:t>D)  9 free throws</w:t>
      </w:r>
    </w:p>
    <w:p w:rsidR="001D5C6E" w:rsidRPr="00332552" w:rsidRDefault="001D5C6E" w:rsidP="008A74F2">
      <w:pPr>
        <w:pStyle w:val="ListParagraph"/>
        <w:numPr>
          <w:ilvl w:val="0"/>
          <w:numId w:val="11"/>
        </w:numPr>
        <w:ind w:left="360"/>
      </w:pPr>
      <w:r w:rsidRPr="00332552">
        <w:t>Calculate the mean number of shots made.</w:t>
      </w:r>
    </w:p>
    <w:p w:rsidR="001D5C6E" w:rsidRPr="00332552" w:rsidRDefault="001D5C6E" w:rsidP="001D5C6E">
      <w:r w:rsidRPr="00332552">
        <w:rPr>
          <w:b/>
        </w:rPr>
        <w:t xml:space="preserve">     </w:t>
      </w:r>
      <w:r>
        <w:rPr>
          <w:b/>
        </w:rPr>
        <w:t xml:space="preserve">  </w:t>
      </w:r>
      <w:r w:rsidRPr="00332552">
        <w:t>(round to the nearest tenth)</w:t>
      </w:r>
    </w:p>
    <w:p w:rsidR="00136DF6" w:rsidRPr="00332552" w:rsidRDefault="001D5C6E" w:rsidP="00136DF6">
      <w:pPr>
        <w:ind w:left="720"/>
      </w:pPr>
      <w:r w:rsidRPr="00332552">
        <w:t>A)  1 free throw made per student</w:t>
      </w:r>
      <w:r w:rsidR="00136DF6">
        <w:tab/>
      </w:r>
      <w:r w:rsidR="00136DF6" w:rsidRPr="00332552">
        <w:t>B)  4.5 free throws made per student</w:t>
      </w:r>
    </w:p>
    <w:p w:rsidR="00136DF6" w:rsidRDefault="001D5C6E" w:rsidP="00136DF6">
      <w:pPr>
        <w:ind w:left="720"/>
      </w:pPr>
      <w:r w:rsidRPr="00332552">
        <w:t>C)  5.4 free throws made per student</w:t>
      </w:r>
      <w:r w:rsidR="00136DF6">
        <w:tab/>
      </w:r>
      <w:r w:rsidR="00136DF6" w:rsidRPr="00332552">
        <w:t>D)  5.5 free throws made per student</w:t>
      </w:r>
    </w:p>
    <w:p w:rsidR="00136DF6" w:rsidRPr="00332552" w:rsidRDefault="00136DF6" w:rsidP="00136DF6">
      <w:pPr>
        <w:ind w:left="720"/>
      </w:pPr>
    </w:p>
    <w:p w:rsidR="001D5C6E" w:rsidRPr="004423AD" w:rsidRDefault="001D5C6E" w:rsidP="008A74F2">
      <w:pPr>
        <w:pStyle w:val="ListParagraph"/>
        <w:numPr>
          <w:ilvl w:val="0"/>
          <w:numId w:val="11"/>
        </w:numPr>
        <w:ind w:left="360"/>
        <w:rPr>
          <w:b/>
        </w:rPr>
      </w:pPr>
      <w:r w:rsidRPr="00332552">
        <w:t>What is the median number of shots made?</w:t>
      </w:r>
    </w:p>
    <w:p w:rsidR="00136DF6" w:rsidRPr="00332552" w:rsidRDefault="001D5C6E" w:rsidP="00136DF6">
      <w:pPr>
        <w:ind w:left="720"/>
      </w:pPr>
      <w:r w:rsidRPr="00332552">
        <w:t>A)  5 free throws</w:t>
      </w:r>
      <w:r w:rsidR="00136DF6">
        <w:tab/>
      </w:r>
      <w:r w:rsidR="00136DF6" w:rsidRPr="00332552">
        <w:t>B)  6 free throws</w:t>
      </w:r>
    </w:p>
    <w:p w:rsidR="00136DF6" w:rsidRPr="00332552" w:rsidRDefault="001D5C6E" w:rsidP="00136DF6">
      <w:pPr>
        <w:ind w:left="720"/>
      </w:pPr>
      <w:r w:rsidRPr="00332552">
        <w:t>C)  6.5 free throws</w:t>
      </w:r>
      <w:r w:rsidR="00136DF6">
        <w:tab/>
      </w:r>
      <w:r w:rsidR="00136DF6" w:rsidRPr="00332552">
        <w:t>D)  7 free throws</w:t>
      </w:r>
    </w:p>
    <w:p w:rsidR="001D5C6E" w:rsidRPr="00332552" w:rsidRDefault="001D5C6E" w:rsidP="001D5C6E">
      <w:pPr>
        <w:ind w:left="720"/>
      </w:pPr>
    </w:p>
    <w:p w:rsidR="001D5C6E" w:rsidRPr="00332552" w:rsidRDefault="001D5C6E" w:rsidP="008A74F2">
      <w:pPr>
        <w:pStyle w:val="ListParagraph"/>
        <w:numPr>
          <w:ilvl w:val="0"/>
          <w:numId w:val="11"/>
        </w:numPr>
        <w:ind w:left="360"/>
      </w:pPr>
      <w:r w:rsidRPr="00332552">
        <w:t>If Omar made seven free throws, what is his percentile?</w:t>
      </w:r>
    </w:p>
    <w:p w:rsidR="001D5C6E" w:rsidRPr="00332552" w:rsidRDefault="001D5C6E" w:rsidP="00136DF6">
      <w:pPr>
        <w:ind w:left="720"/>
      </w:pPr>
      <w:r w:rsidRPr="00332552">
        <w:t>A)  20</w:t>
      </w:r>
      <w:r w:rsidRPr="00332552">
        <w:rPr>
          <w:vertAlign w:val="superscript"/>
        </w:rPr>
        <w:t>th</w:t>
      </w:r>
      <w:r w:rsidRPr="00332552">
        <w:t xml:space="preserve"> Percentile</w:t>
      </w:r>
      <w:r w:rsidR="00136DF6">
        <w:tab/>
      </w:r>
      <w:r w:rsidR="00136DF6" w:rsidRPr="00332552">
        <w:t>B)  62</w:t>
      </w:r>
      <w:r w:rsidR="00136DF6" w:rsidRPr="00332552">
        <w:rPr>
          <w:vertAlign w:val="superscript"/>
        </w:rPr>
        <w:t>nd</w:t>
      </w:r>
      <w:r w:rsidR="00136DF6" w:rsidRPr="00332552">
        <w:t xml:space="preserve"> Percentile</w:t>
      </w:r>
      <w:r w:rsidRPr="00332552">
        <w:rPr>
          <w:b/>
        </w:rPr>
        <w:tab/>
      </w:r>
    </w:p>
    <w:p w:rsidR="001D5C6E" w:rsidRPr="00332552" w:rsidRDefault="001D5C6E" w:rsidP="001D5C6E">
      <w:r w:rsidRPr="00332552">
        <w:tab/>
        <w:t>C)  70</w:t>
      </w:r>
      <w:r w:rsidRPr="00332552">
        <w:rPr>
          <w:vertAlign w:val="superscript"/>
        </w:rPr>
        <w:t>th</w:t>
      </w:r>
      <w:r w:rsidRPr="00332552">
        <w:t xml:space="preserve"> Percentile</w:t>
      </w:r>
      <w:r w:rsidR="00136DF6">
        <w:tab/>
      </w:r>
      <w:r w:rsidR="00136DF6" w:rsidRPr="00332552">
        <w:t>D)  80</w:t>
      </w:r>
      <w:r w:rsidR="00136DF6" w:rsidRPr="00332552">
        <w:rPr>
          <w:vertAlign w:val="superscript"/>
        </w:rPr>
        <w:t>th</w:t>
      </w:r>
      <w:r w:rsidR="00136DF6" w:rsidRPr="00332552">
        <w:t xml:space="preserve"> Percentile</w:t>
      </w:r>
    </w:p>
    <w:p w:rsidR="001D5C6E" w:rsidRPr="00332552" w:rsidRDefault="001D5C6E" w:rsidP="001D5C6E">
      <w:r w:rsidRPr="00332552">
        <w:rPr>
          <w:b/>
        </w:rPr>
        <w:tab/>
      </w:r>
    </w:p>
    <w:p w:rsidR="001D5C6E" w:rsidRPr="004423AD" w:rsidRDefault="001D5C6E" w:rsidP="008A74F2">
      <w:pPr>
        <w:pStyle w:val="ListParagraph"/>
        <w:numPr>
          <w:ilvl w:val="0"/>
          <w:numId w:val="11"/>
        </w:numPr>
        <w:ind w:left="360"/>
        <w:rPr>
          <w:b/>
        </w:rPr>
      </w:pPr>
      <w:r w:rsidRPr="00332552">
        <w:t>If Karen is at the 40</w:t>
      </w:r>
      <w:r w:rsidRPr="004423AD">
        <w:rPr>
          <w:vertAlign w:val="superscript"/>
        </w:rPr>
        <w:t>th</w:t>
      </w:r>
      <w:r w:rsidRPr="00332552">
        <w:t xml:space="preserve"> percentile, this means that:</w:t>
      </w:r>
    </w:p>
    <w:p w:rsidR="001D5C6E" w:rsidRPr="00332552" w:rsidRDefault="001D5C6E" w:rsidP="001D5C6E">
      <w:pPr>
        <w:ind w:left="720"/>
      </w:pPr>
      <w:r w:rsidRPr="00332552">
        <w:t xml:space="preserve">A)  She made 40% of her free throws. </w:t>
      </w:r>
      <w:r w:rsidR="00136DF6">
        <w:tab/>
      </w:r>
      <w:r w:rsidR="00136DF6">
        <w:tab/>
      </w:r>
      <w:r w:rsidR="00136DF6">
        <w:tab/>
      </w:r>
      <w:r w:rsidRPr="00332552">
        <w:t>B)  40% of the people scored higher than Karen.</w:t>
      </w:r>
    </w:p>
    <w:p w:rsidR="001D5C6E" w:rsidRDefault="001D5C6E" w:rsidP="001D5C6E">
      <w:pPr>
        <w:ind w:left="720"/>
      </w:pPr>
      <w:r w:rsidRPr="00332552">
        <w:t>C)  40% of the people scored at or below Karen.</w:t>
      </w:r>
      <w:r w:rsidR="00136DF6">
        <w:tab/>
      </w:r>
      <w:r w:rsidR="00136DF6">
        <w:tab/>
      </w:r>
      <w:r w:rsidRPr="00332552">
        <w:t>D)  40 People scored less than Karen.</w:t>
      </w:r>
    </w:p>
    <w:p w:rsidR="00136DF6" w:rsidRPr="00332552" w:rsidRDefault="00136DF6" w:rsidP="001D5C6E">
      <w:pPr>
        <w:ind w:left="720"/>
      </w:pPr>
    </w:p>
    <w:p w:rsidR="001D5C6E" w:rsidRPr="00332552" w:rsidRDefault="001D5C6E" w:rsidP="001D5C6E">
      <w:pPr>
        <w:rPr>
          <w:b/>
        </w:rPr>
      </w:pPr>
      <w:r w:rsidRPr="00332552">
        <w:rPr>
          <w:b/>
        </w:rPr>
        <w:lastRenderedPageBreak/>
        <w:t xml:space="preserve">Use the frequency table below for questions </w:t>
      </w:r>
      <w:r w:rsidR="00CB01F6">
        <w:rPr>
          <w:b/>
        </w:rPr>
        <w:t xml:space="preserve"> </w:t>
      </w:r>
      <w:r w:rsidR="00860FAA">
        <w:rPr>
          <w:b/>
        </w:rPr>
        <w:t>3</w:t>
      </w:r>
      <w:r w:rsidR="008A74F2">
        <w:rPr>
          <w:b/>
        </w:rPr>
        <w:t>3</w:t>
      </w:r>
      <w:r w:rsidRPr="00332552">
        <w:rPr>
          <w:b/>
        </w:rPr>
        <w:t xml:space="preserve"> -</w:t>
      </w:r>
      <w:r>
        <w:rPr>
          <w:b/>
        </w:rPr>
        <w:t xml:space="preserve"> </w:t>
      </w:r>
      <w:r w:rsidR="004423AD">
        <w:rPr>
          <w:b/>
        </w:rPr>
        <w:t>3</w:t>
      </w:r>
      <w:r w:rsidR="008A74F2">
        <w:rPr>
          <w:b/>
        </w:rPr>
        <w:t>4</w:t>
      </w:r>
      <w:r w:rsidRPr="00332552">
        <w:rPr>
          <w:b/>
        </w:rPr>
        <w:t>.</w:t>
      </w:r>
    </w:p>
    <w:p w:rsidR="001D5C6E" w:rsidRPr="00332552" w:rsidRDefault="001D5C6E" w:rsidP="001D5C6E">
      <w:r w:rsidRPr="00332552">
        <w:t>The following table displays the number of female’s that live in the same house.</w:t>
      </w:r>
    </w:p>
    <w:tbl>
      <w:tblPr>
        <w:tblW w:w="0" w:type="auto"/>
        <w:tblInd w:w="2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8"/>
        <w:gridCol w:w="1800"/>
      </w:tblGrid>
      <w:tr w:rsidR="001D5C6E" w:rsidRPr="00332552" w:rsidTr="001D5C6E">
        <w:trPr>
          <w:trHeight w:val="818"/>
        </w:trPr>
        <w:tc>
          <w:tcPr>
            <w:tcW w:w="2268" w:type="dxa"/>
          </w:tcPr>
          <w:p w:rsidR="001D5C6E" w:rsidRPr="00332552" w:rsidRDefault="001D5C6E" w:rsidP="00A64A39">
            <w:pPr>
              <w:jc w:val="center"/>
            </w:pPr>
            <w:r w:rsidRPr="00332552">
              <w:t>Number of females that live at home</w:t>
            </w:r>
          </w:p>
        </w:tc>
        <w:tc>
          <w:tcPr>
            <w:tcW w:w="1800" w:type="dxa"/>
          </w:tcPr>
          <w:p w:rsidR="001D5C6E" w:rsidRPr="00332552" w:rsidRDefault="001D5C6E" w:rsidP="00A64A39">
            <w:pPr>
              <w:jc w:val="center"/>
            </w:pPr>
            <w:r w:rsidRPr="00332552">
              <w:t>Frequency</w:t>
            </w:r>
          </w:p>
        </w:tc>
      </w:tr>
      <w:tr w:rsidR="001D5C6E" w:rsidRPr="00332552" w:rsidTr="001D5C6E">
        <w:trPr>
          <w:trHeight w:hRule="exact" w:val="360"/>
        </w:trPr>
        <w:tc>
          <w:tcPr>
            <w:tcW w:w="2268" w:type="dxa"/>
          </w:tcPr>
          <w:p w:rsidR="001D5C6E" w:rsidRPr="00332552" w:rsidRDefault="001D5C6E" w:rsidP="00A64A39">
            <w:pPr>
              <w:jc w:val="center"/>
            </w:pPr>
            <w:r w:rsidRPr="00332552">
              <w:t>0</w:t>
            </w:r>
          </w:p>
        </w:tc>
        <w:tc>
          <w:tcPr>
            <w:tcW w:w="1800" w:type="dxa"/>
          </w:tcPr>
          <w:p w:rsidR="001D5C6E" w:rsidRPr="00332552" w:rsidRDefault="001D5C6E" w:rsidP="00A64A39">
            <w:pPr>
              <w:jc w:val="center"/>
            </w:pPr>
            <w:r w:rsidRPr="00332552">
              <w:t>4</w:t>
            </w:r>
          </w:p>
        </w:tc>
      </w:tr>
      <w:tr w:rsidR="001D5C6E" w:rsidRPr="00332552" w:rsidTr="001D5C6E">
        <w:trPr>
          <w:trHeight w:hRule="exact" w:val="360"/>
        </w:trPr>
        <w:tc>
          <w:tcPr>
            <w:tcW w:w="2268" w:type="dxa"/>
          </w:tcPr>
          <w:p w:rsidR="001D5C6E" w:rsidRPr="00332552" w:rsidRDefault="001D5C6E" w:rsidP="00A64A39">
            <w:pPr>
              <w:jc w:val="center"/>
            </w:pPr>
            <w:r w:rsidRPr="00332552">
              <w:t>1</w:t>
            </w:r>
          </w:p>
        </w:tc>
        <w:tc>
          <w:tcPr>
            <w:tcW w:w="1800" w:type="dxa"/>
          </w:tcPr>
          <w:p w:rsidR="001D5C6E" w:rsidRPr="00332552" w:rsidRDefault="001D5C6E" w:rsidP="00A64A39">
            <w:pPr>
              <w:jc w:val="center"/>
            </w:pPr>
            <w:r w:rsidRPr="00332552">
              <w:t>12</w:t>
            </w:r>
          </w:p>
        </w:tc>
      </w:tr>
      <w:tr w:rsidR="001D5C6E" w:rsidRPr="00332552" w:rsidTr="001D5C6E">
        <w:trPr>
          <w:trHeight w:hRule="exact" w:val="360"/>
        </w:trPr>
        <w:tc>
          <w:tcPr>
            <w:tcW w:w="2268" w:type="dxa"/>
          </w:tcPr>
          <w:p w:rsidR="001D5C6E" w:rsidRPr="00332552" w:rsidRDefault="001D5C6E" w:rsidP="00A64A39">
            <w:pPr>
              <w:jc w:val="center"/>
            </w:pPr>
            <w:r w:rsidRPr="00332552">
              <w:t>2</w:t>
            </w:r>
          </w:p>
        </w:tc>
        <w:tc>
          <w:tcPr>
            <w:tcW w:w="1800" w:type="dxa"/>
          </w:tcPr>
          <w:p w:rsidR="001D5C6E" w:rsidRPr="00332552" w:rsidRDefault="001D5C6E" w:rsidP="00A64A39">
            <w:pPr>
              <w:jc w:val="center"/>
            </w:pPr>
            <w:r w:rsidRPr="00332552">
              <w:t>10</w:t>
            </w:r>
          </w:p>
        </w:tc>
      </w:tr>
      <w:tr w:rsidR="001D5C6E" w:rsidRPr="00332552" w:rsidTr="001D5C6E">
        <w:trPr>
          <w:trHeight w:hRule="exact" w:val="360"/>
        </w:trPr>
        <w:tc>
          <w:tcPr>
            <w:tcW w:w="2268" w:type="dxa"/>
          </w:tcPr>
          <w:p w:rsidR="001D5C6E" w:rsidRPr="00332552" w:rsidRDefault="001D5C6E" w:rsidP="00A64A39">
            <w:pPr>
              <w:jc w:val="center"/>
            </w:pPr>
            <w:r w:rsidRPr="00332552">
              <w:t>3</w:t>
            </w:r>
          </w:p>
        </w:tc>
        <w:tc>
          <w:tcPr>
            <w:tcW w:w="1800" w:type="dxa"/>
          </w:tcPr>
          <w:p w:rsidR="001D5C6E" w:rsidRPr="00332552" w:rsidRDefault="001D5C6E" w:rsidP="00A64A39">
            <w:pPr>
              <w:jc w:val="center"/>
            </w:pPr>
            <w:r w:rsidRPr="00332552">
              <w:t>8</w:t>
            </w:r>
          </w:p>
        </w:tc>
      </w:tr>
      <w:tr w:rsidR="001D5C6E" w:rsidRPr="00332552" w:rsidTr="001D5C6E">
        <w:trPr>
          <w:trHeight w:hRule="exact" w:val="360"/>
        </w:trPr>
        <w:tc>
          <w:tcPr>
            <w:tcW w:w="2268" w:type="dxa"/>
          </w:tcPr>
          <w:p w:rsidR="001D5C6E" w:rsidRPr="00332552" w:rsidRDefault="001D5C6E" w:rsidP="00A64A39">
            <w:pPr>
              <w:jc w:val="center"/>
            </w:pPr>
            <w:r w:rsidRPr="00332552">
              <w:t>4</w:t>
            </w:r>
          </w:p>
        </w:tc>
        <w:tc>
          <w:tcPr>
            <w:tcW w:w="1800" w:type="dxa"/>
          </w:tcPr>
          <w:p w:rsidR="001D5C6E" w:rsidRPr="00332552" w:rsidRDefault="001D5C6E" w:rsidP="00A64A39">
            <w:pPr>
              <w:jc w:val="center"/>
            </w:pPr>
            <w:r w:rsidRPr="00332552">
              <w:t>4</w:t>
            </w:r>
          </w:p>
        </w:tc>
      </w:tr>
      <w:tr w:rsidR="001D5C6E" w:rsidRPr="00332552" w:rsidTr="001D5C6E">
        <w:trPr>
          <w:trHeight w:hRule="exact" w:val="360"/>
        </w:trPr>
        <w:tc>
          <w:tcPr>
            <w:tcW w:w="2268" w:type="dxa"/>
          </w:tcPr>
          <w:p w:rsidR="001D5C6E" w:rsidRPr="00332552" w:rsidRDefault="001D5C6E" w:rsidP="00A64A39">
            <w:pPr>
              <w:jc w:val="center"/>
            </w:pPr>
            <w:r w:rsidRPr="00332552">
              <w:t>5</w:t>
            </w:r>
          </w:p>
        </w:tc>
        <w:tc>
          <w:tcPr>
            <w:tcW w:w="1800" w:type="dxa"/>
          </w:tcPr>
          <w:p w:rsidR="001D5C6E" w:rsidRPr="00332552" w:rsidRDefault="001D5C6E" w:rsidP="00A64A39">
            <w:pPr>
              <w:jc w:val="center"/>
            </w:pPr>
            <w:r w:rsidRPr="00332552">
              <w:t>0</w:t>
            </w:r>
          </w:p>
        </w:tc>
      </w:tr>
      <w:tr w:rsidR="001D5C6E" w:rsidRPr="00332552" w:rsidTr="001D5C6E">
        <w:trPr>
          <w:trHeight w:hRule="exact" w:val="360"/>
        </w:trPr>
        <w:tc>
          <w:tcPr>
            <w:tcW w:w="2268" w:type="dxa"/>
          </w:tcPr>
          <w:p w:rsidR="001D5C6E" w:rsidRPr="00332552" w:rsidRDefault="001D5C6E" w:rsidP="00A64A39">
            <w:pPr>
              <w:jc w:val="center"/>
            </w:pPr>
            <w:r w:rsidRPr="00332552">
              <w:t>6</w:t>
            </w:r>
          </w:p>
        </w:tc>
        <w:tc>
          <w:tcPr>
            <w:tcW w:w="1800" w:type="dxa"/>
          </w:tcPr>
          <w:p w:rsidR="001D5C6E" w:rsidRPr="00332552" w:rsidRDefault="001D5C6E" w:rsidP="00A64A39">
            <w:pPr>
              <w:jc w:val="center"/>
            </w:pPr>
            <w:r w:rsidRPr="00332552">
              <w:t>2</w:t>
            </w:r>
          </w:p>
        </w:tc>
      </w:tr>
      <w:tr w:rsidR="001D5C6E" w:rsidRPr="00332552" w:rsidTr="001D5C6E">
        <w:trPr>
          <w:trHeight w:hRule="exact" w:val="360"/>
        </w:trPr>
        <w:tc>
          <w:tcPr>
            <w:tcW w:w="2268" w:type="dxa"/>
          </w:tcPr>
          <w:p w:rsidR="001D5C6E" w:rsidRPr="00332552" w:rsidRDefault="001D5C6E" w:rsidP="00A64A39">
            <w:pPr>
              <w:jc w:val="center"/>
            </w:pPr>
            <w:r w:rsidRPr="00332552">
              <w:t>7</w:t>
            </w:r>
          </w:p>
        </w:tc>
        <w:tc>
          <w:tcPr>
            <w:tcW w:w="1800" w:type="dxa"/>
          </w:tcPr>
          <w:p w:rsidR="001D5C6E" w:rsidRPr="00332552" w:rsidRDefault="001D5C6E" w:rsidP="00A64A39">
            <w:pPr>
              <w:jc w:val="center"/>
            </w:pPr>
            <w:r w:rsidRPr="00332552">
              <w:t>0</w:t>
            </w:r>
          </w:p>
        </w:tc>
      </w:tr>
    </w:tbl>
    <w:p w:rsidR="001D5C6E" w:rsidRPr="00332552" w:rsidRDefault="001D5C6E" w:rsidP="001D5C6E"/>
    <w:p w:rsidR="001D5C6E" w:rsidRPr="00332552" w:rsidRDefault="00860FAA" w:rsidP="001D5C6E">
      <w:pPr>
        <w:ind w:left="360" w:hanging="360"/>
      </w:pPr>
      <w:r>
        <w:t>3</w:t>
      </w:r>
      <w:r w:rsidR="008A74F2">
        <w:t>3</w:t>
      </w:r>
      <w:r w:rsidR="001D5C6E" w:rsidRPr="00332552">
        <w:t xml:space="preserve">. </w:t>
      </w:r>
      <w:r w:rsidR="001D5C6E" w:rsidRPr="00332552">
        <w:tab/>
        <w:t xml:space="preserve">What is the </w:t>
      </w:r>
      <w:r w:rsidR="001D5C6E" w:rsidRPr="00332552">
        <w:rPr>
          <w:u w:val="single"/>
        </w:rPr>
        <w:t>mean</w:t>
      </w:r>
      <w:r w:rsidR="001D5C6E" w:rsidRPr="00332552">
        <w:t xml:space="preserve"> number of females that live in the same house?</w:t>
      </w:r>
    </w:p>
    <w:p w:rsidR="001D5C6E" w:rsidRDefault="001D5C6E" w:rsidP="004423AD">
      <w:pPr>
        <w:numPr>
          <w:ilvl w:val="0"/>
          <w:numId w:val="18"/>
        </w:numPr>
        <w:tabs>
          <w:tab w:val="clear" w:pos="1080"/>
        </w:tabs>
        <w:spacing w:after="0" w:line="240" w:lineRule="auto"/>
        <w:ind w:left="990" w:hanging="270"/>
      </w:pPr>
      <w:r w:rsidRPr="00332552">
        <w:t xml:space="preserve">2.1 females </w:t>
      </w:r>
      <w:r w:rsidRPr="00332552">
        <w:tab/>
      </w:r>
      <w:r w:rsidR="004423AD">
        <w:tab/>
      </w:r>
      <w:r w:rsidRPr="00332552">
        <w:t>B)  1 female</w:t>
      </w:r>
    </w:p>
    <w:p w:rsidR="001D5C6E" w:rsidRPr="00332552" w:rsidRDefault="001D5C6E" w:rsidP="001D5C6E">
      <w:pPr>
        <w:spacing w:after="0" w:line="240" w:lineRule="auto"/>
        <w:ind w:left="1080"/>
      </w:pPr>
    </w:p>
    <w:p w:rsidR="001D5C6E" w:rsidRPr="00332552" w:rsidRDefault="001D5C6E" w:rsidP="001D5C6E">
      <w:pPr>
        <w:spacing w:after="0"/>
        <w:ind w:left="720"/>
      </w:pPr>
      <w:r w:rsidRPr="00332552">
        <w:t>C)  1.9 females</w:t>
      </w:r>
      <w:r w:rsidRPr="00332552">
        <w:tab/>
      </w:r>
      <w:r>
        <w:tab/>
      </w:r>
      <w:r w:rsidRPr="00332552">
        <w:t>D)  2 females</w:t>
      </w:r>
    </w:p>
    <w:p w:rsidR="001D5C6E" w:rsidRPr="00332552" w:rsidRDefault="001D5C6E" w:rsidP="001D5C6E"/>
    <w:p w:rsidR="001D5C6E" w:rsidRPr="00332552" w:rsidRDefault="00860FAA" w:rsidP="001D5C6E">
      <w:pPr>
        <w:ind w:left="360" w:hanging="360"/>
      </w:pPr>
      <w:r>
        <w:t>3</w:t>
      </w:r>
      <w:r w:rsidR="008A74F2">
        <w:t>4</w:t>
      </w:r>
      <w:r w:rsidR="004423AD">
        <w:t xml:space="preserve">.  </w:t>
      </w:r>
      <w:r w:rsidR="001D5C6E" w:rsidRPr="00332552">
        <w:t xml:space="preserve">What is the </w:t>
      </w:r>
      <w:r w:rsidR="001D5C6E" w:rsidRPr="00332552">
        <w:rPr>
          <w:u w:val="single"/>
        </w:rPr>
        <w:t>median</w:t>
      </w:r>
      <w:r w:rsidR="001D5C6E" w:rsidRPr="00332552">
        <w:t xml:space="preserve"> number of females that live at home?</w:t>
      </w:r>
    </w:p>
    <w:p w:rsidR="001D5C6E" w:rsidRDefault="001D5C6E" w:rsidP="004423AD">
      <w:pPr>
        <w:numPr>
          <w:ilvl w:val="0"/>
          <w:numId w:val="17"/>
        </w:numPr>
        <w:tabs>
          <w:tab w:val="clear" w:pos="1080"/>
        </w:tabs>
        <w:spacing w:after="0" w:line="240" w:lineRule="auto"/>
        <w:ind w:left="990" w:hanging="270"/>
      </w:pPr>
      <w:r w:rsidRPr="00332552">
        <w:t>2.1 females</w:t>
      </w:r>
      <w:r w:rsidRPr="00332552">
        <w:tab/>
      </w:r>
      <w:r w:rsidR="004423AD">
        <w:tab/>
      </w:r>
      <w:r w:rsidRPr="00332552">
        <w:t>B) 1 female</w:t>
      </w:r>
    </w:p>
    <w:p w:rsidR="001D5C6E" w:rsidRPr="00332552" w:rsidRDefault="001D5C6E" w:rsidP="001D5C6E">
      <w:pPr>
        <w:spacing w:after="0" w:line="240" w:lineRule="auto"/>
        <w:ind w:left="1080"/>
      </w:pPr>
    </w:p>
    <w:p w:rsidR="00CB01F6" w:rsidRDefault="001D5C6E" w:rsidP="00CB01F6">
      <w:pPr>
        <w:ind w:left="720"/>
      </w:pPr>
      <w:r w:rsidRPr="00332552">
        <w:t>C)  1.9 females</w:t>
      </w:r>
      <w:r w:rsidRPr="00332552">
        <w:tab/>
      </w:r>
      <w:r w:rsidR="004423AD">
        <w:tab/>
      </w:r>
      <w:r w:rsidRPr="00332552">
        <w:t>D) 2 females</w:t>
      </w:r>
    </w:p>
    <w:p w:rsidR="00CB01F6" w:rsidRDefault="00CB01F6" w:rsidP="00CB01F6">
      <w:pPr>
        <w:ind w:left="720"/>
      </w:pPr>
    </w:p>
    <w:p w:rsidR="00C167FF" w:rsidRPr="00CB01F6" w:rsidRDefault="00CB01F6" w:rsidP="00CB01F6">
      <w:pPr>
        <w:ind w:left="360" w:hanging="360"/>
      </w:pPr>
      <w:r>
        <w:t>3</w:t>
      </w:r>
      <w:r w:rsidR="008A74F2">
        <w:t>5</w:t>
      </w:r>
      <w:r>
        <w:t xml:space="preserve">.  </w:t>
      </w:r>
      <w:r w:rsidR="00C167FF" w:rsidRPr="00F20E99">
        <w:rPr>
          <w:rFonts w:ascii="Calibri" w:eastAsia="Calibri" w:hAnsi="Calibri" w:cs="Times New Roman"/>
          <w:color w:val="000000"/>
        </w:rPr>
        <w:t xml:space="preserve">Assume a plant of height 14 cm grows at a constant rate of 8% per day. </w:t>
      </w:r>
      <w:r w:rsidR="00C167FF" w:rsidRPr="00F20E99">
        <w:rPr>
          <w:color w:val="000000"/>
        </w:rPr>
        <w:t xml:space="preserve">Write a recursive formula that would give the height of the plant at the end of each day based on the height from the previous day.  </w:t>
      </w:r>
    </w:p>
    <w:p w:rsidR="00C167FF" w:rsidRDefault="00C167FF" w:rsidP="00C167FF">
      <w:pPr>
        <w:keepLines/>
        <w:suppressAutoHyphens/>
        <w:autoSpaceDE w:val="0"/>
        <w:autoSpaceDN w:val="0"/>
        <w:adjustRightInd w:val="0"/>
        <w:rPr>
          <w:rFonts w:ascii="Calibri" w:eastAsia="Calibri" w:hAnsi="Calibri" w:cs="Times New Roman"/>
          <w:color w:val="000000"/>
        </w:rPr>
      </w:pPr>
    </w:p>
    <w:p w:rsidR="00C167FF" w:rsidRPr="004423AD" w:rsidRDefault="00C167FF" w:rsidP="00C167FF">
      <w:pPr>
        <w:keepLines/>
        <w:suppressAutoHyphens/>
        <w:autoSpaceDE w:val="0"/>
        <w:autoSpaceDN w:val="0"/>
        <w:adjustRightInd w:val="0"/>
        <w:rPr>
          <w:rFonts w:ascii="Calibri" w:eastAsia="Calibri" w:hAnsi="Calibri" w:cs="Times New Roman"/>
          <w:color w:val="000000"/>
        </w:rPr>
      </w:pPr>
    </w:p>
    <w:p w:rsidR="00C167FF" w:rsidRPr="00F20E99" w:rsidRDefault="008A74F2" w:rsidP="00CB01F6">
      <w:pPr>
        <w:pStyle w:val="ListParagraph"/>
        <w:ind w:left="360" w:hanging="360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>36</w:t>
      </w:r>
      <w:r w:rsidR="00CB01F6">
        <w:rPr>
          <w:rFonts w:ascii="Calibri" w:eastAsia="Calibri" w:hAnsi="Calibri" w:cs="Times New Roman"/>
        </w:rPr>
        <w:t xml:space="preserve">.  </w:t>
      </w:r>
      <w:r w:rsidR="00C167FF" w:rsidRPr="00F20E99">
        <w:rPr>
          <w:rFonts w:ascii="Calibri" w:eastAsia="Calibri" w:hAnsi="Calibri" w:cs="Times New Roman"/>
        </w:rPr>
        <w:t xml:space="preserve">The population of Gates Mills in 2000 was 2,874.  The growth rate is 2.4% per year and a net migration (number of people that leave) of 25 people.  </w:t>
      </w:r>
      <w:r w:rsidR="00C167FF" w:rsidRPr="00F20E99">
        <w:rPr>
          <w:color w:val="000000"/>
        </w:rPr>
        <w:t xml:space="preserve">Write a recursive formula that would give the population of Gates Mills based on the population from the previous year.  </w:t>
      </w:r>
    </w:p>
    <w:p w:rsidR="001716B2" w:rsidRPr="00332552" w:rsidRDefault="001716B2" w:rsidP="001D5C6E">
      <w:pPr>
        <w:ind w:left="720"/>
      </w:pPr>
    </w:p>
    <w:p w:rsidR="001716B2" w:rsidRDefault="001716B2" w:rsidP="001D5C6E">
      <w:pPr>
        <w:ind w:firstLine="720"/>
      </w:pPr>
    </w:p>
    <w:p w:rsidR="001716B2" w:rsidRDefault="001716B2" w:rsidP="001D5C6E">
      <w:pPr>
        <w:ind w:firstLine="720"/>
      </w:pPr>
    </w:p>
    <w:p w:rsidR="001716B2" w:rsidRDefault="001716B2" w:rsidP="001D5C6E">
      <w:pPr>
        <w:ind w:firstLine="720"/>
      </w:pPr>
    </w:p>
    <w:p w:rsidR="001D5C6E" w:rsidRPr="00332552" w:rsidRDefault="001D5C6E" w:rsidP="001D5C6E">
      <w:p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-60960</wp:posOffset>
            </wp:positionV>
            <wp:extent cx="4000500" cy="2972435"/>
            <wp:effectExtent l="19050" t="0" r="0" b="0"/>
            <wp:wrapNone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972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32552">
        <w:rPr>
          <w:b/>
        </w:rPr>
        <w:t xml:space="preserve">The box plots below represent the time spent by students of different grades while traveling to school from home.  Use these box plots to answer questions </w:t>
      </w:r>
      <w:r w:rsidR="004423AD">
        <w:rPr>
          <w:b/>
        </w:rPr>
        <w:t>3</w:t>
      </w:r>
      <w:r w:rsidR="008A74F2">
        <w:rPr>
          <w:b/>
        </w:rPr>
        <w:t>7</w:t>
      </w:r>
      <w:r>
        <w:rPr>
          <w:b/>
        </w:rPr>
        <w:t>-</w:t>
      </w:r>
      <w:r w:rsidR="004423AD">
        <w:rPr>
          <w:b/>
        </w:rPr>
        <w:t>4</w:t>
      </w:r>
      <w:r w:rsidR="008A74F2">
        <w:rPr>
          <w:b/>
        </w:rPr>
        <w:t>1</w:t>
      </w:r>
      <w:r>
        <w:rPr>
          <w:b/>
        </w:rPr>
        <w:t>.</w:t>
      </w:r>
    </w:p>
    <w:p w:rsidR="001D5C6E" w:rsidRPr="00332552" w:rsidRDefault="001D5C6E" w:rsidP="001D5C6E"/>
    <w:p w:rsidR="001D5C6E" w:rsidRPr="00332552" w:rsidRDefault="001D5C6E" w:rsidP="001D5C6E"/>
    <w:p w:rsidR="001D5C6E" w:rsidRPr="00332552" w:rsidRDefault="001D5C6E" w:rsidP="001D5C6E"/>
    <w:p w:rsidR="001D5C6E" w:rsidRPr="00332552" w:rsidRDefault="001D5C6E" w:rsidP="001D5C6E"/>
    <w:p w:rsidR="001D5C6E" w:rsidRPr="00332552" w:rsidRDefault="001D5C6E" w:rsidP="001D5C6E"/>
    <w:p w:rsidR="001D5C6E" w:rsidRPr="00332552" w:rsidRDefault="001D5C6E" w:rsidP="001D5C6E"/>
    <w:p w:rsidR="001D5C6E" w:rsidRPr="00332552" w:rsidRDefault="001D5C6E" w:rsidP="001D5C6E"/>
    <w:p w:rsidR="001D5C6E" w:rsidRPr="00332552" w:rsidRDefault="004423AD" w:rsidP="001D5C6E">
      <w:pPr>
        <w:ind w:left="360" w:hanging="360"/>
      </w:pPr>
      <w:r>
        <w:t>3</w:t>
      </w:r>
      <w:r w:rsidR="008A74F2">
        <w:t>7</w:t>
      </w:r>
      <w:r w:rsidR="001D5C6E" w:rsidRPr="00332552">
        <w:t xml:space="preserve">. </w:t>
      </w:r>
      <w:r w:rsidR="001D5C6E" w:rsidRPr="00332552">
        <w:tab/>
        <w:t xml:space="preserve"> Which grade’s students had the smallest IQR?</w:t>
      </w:r>
    </w:p>
    <w:p w:rsidR="001D5C6E" w:rsidRPr="00332552" w:rsidRDefault="001D5C6E" w:rsidP="001D5C6E">
      <w:pPr>
        <w:ind w:firstLine="720"/>
      </w:pPr>
      <w:r w:rsidRPr="00332552">
        <w:t>A)  Grade 1</w:t>
      </w:r>
      <w:r w:rsidRPr="00332552">
        <w:tab/>
      </w:r>
      <w:r w:rsidRPr="00332552">
        <w:tab/>
        <w:t>B)  Grade 2</w:t>
      </w:r>
    </w:p>
    <w:p w:rsidR="001D5C6E" w:rsidRDefault="001D5C6E" w:rsidP="001D5C6E">
      <w:pPr>
        <w:ind w:firstLine="720"/>
      </w:pPr>
      <w:r w:rsidRPr="00332552">
        <w:t>C)  Grade 3</w:t>
      </w:r>
      <w:r w:rsidRPr="00332552">
        <w:tab/>
      </w:r>
      <w:r w:rsidRPr="00332552">
        <w:tab/>
        <w:t>D)  Grade 4</w:t>
      </w:r>
    </w:p>
    <w:p w:rsidR="00415B53" w:rsidRPr="00332552" w:rsidRDefault="00415B53" w:rsidP="001D5C6E">
      <w:pPr>
        <w:ind w:firstLine="720"/>
      </w:pPr>
    </w:p>
    <w:p w:rsidR="001D5C6E" w:rsidRPr="00332552" w:rsidRDefault="008A74F2" w:rsidP="001D5C6E">
      <w:pPr>
        <w:ind w:left="360" w:hanging="360"/>
      </w:pPr>
      <w:r>
        <w:t>38</w:t>
      </w:r>
      <w:r w:rsidR="001D5C6E" w:rsidRPr="00332552">
        <w:t xml:space="preserve">. </w:t>
      </w:r>
      <w:r w:rsidR="001D5C6E" w:rsidRPr="00332552">
        <w:tab/>
        <w:t xml:space="preserve"> Which grade’s distribution is skewed right?</w:t>
      </w:r>
    </w:p>
    <w:p w:rsidR="001D5C6E" w:rsidRPr="00332552" w:rsidRDefault="001D5C6E" w:rsidP="001D5C6E">
      <w:pPr>
        <w:ind w:firstLine="720"/>
      </w:pPr>
      <w:r w:rsidRPr="00332552">
        <w:t>A)  Grade 1</w:t>
      </w:r>
      <w:r w:rsidRPr="00332552">
        <w:tab/>
      </w:r>
      <w:r w:rsidRPr="00332552">
        <w:tab/>
        <w:t>B)  Grade 2</w:t>
      </w:r>
    </w:p>
    <w:p w:rsidR="001D5C6E" w:rsidRDefault="001D5C6E" w:rsidP="001D5C6E">
      <w:pPr>
        <w:ind w:firstLine="720"/>
      </w:pPr>
      <w:r w:rsidRPr="00332552">
        <w:t>C)  Grade 3</w:t>
      </w:r>
      <w:r w:rsidRPr="00332552">
        <w:tab/>
      </w:r>
      <w:r w:rsidRPr="00332552">
        <w:tab/>
        <w:t>D)  Grade 4</w:t>
      </w:r>
    </w:p>
    <w:p w:rsidR="00415B53" w:rsidRPr="00332552" w:rsidRDefault="00415B53" w:rsidP="001D5C6E">
      <w:pPr>
        <w:ind w:firstLine="720"/>
      </w:pPr>
    </w:p>
    <w:p w:rsidR="001D5C6E" w:rsidRPr="00332552" w:rsidRDefault="008A74F2" w:rsidP="001D5C6E">
      <w:pPr>
        <w:ind w:left="360" w:hanging="360"/>
      </w:pPr>
      <w:r>
        <w:t>39</w:t>
      </w:r>
      <w:r w:rsidR="001D5C6E" w:rsidRPr="00332552">
        <w:t>.  Which grade’s distribution has the largest median?</w:t>
      </w:r>
    </w:p>
    <w:p w:rsidR="001D5C6E" w:rsidRPr="00332552" w:rsidRDefault="001D5C6E" w:rsidP="001D5C6E">
      <w:pPr>
        <w:ind w:firstLine="720"/>
      </w:pPr>
      <w:r w:rsidRPr="00332552">
        <w:t>A)  Grade 1</w:t>
      </w:r>
      <w:r w:rsidRPr="00332552">
        <w:tab/>
      </w:r>
      <w:r w:rsidRPr="00332552">
        <w:tab/>
        <w:t>B)  Grade 2</w:t>
      </w:r>
    </w:p>
    <w:p w:rsidR="001D5C6E" w:rsidRDefault="001D5C6E" w:rsidP="001D5C6E">
      <w:pPr>
        <w:ind w:firstLine="720"/>
      </w:pPr>
      <w:r w:rsidRPr="00332552">
        <w:t>C)  Grade 3</w:t>
      </w:r>
      <w:r w:rsidRPr="00332552">
        <w:tab/>
      </w:r>
      <w:r w:rsidRPr="00332552">
        <w:tab/>
        <w:t>D)  Grade 4</w:t>
      </w:r>
    </w:p>
    <w:p w:rsidR="002960EA" w:rsidRPr="00332552" w:rsidRDefault="002960EA" w:rsidP="001D5C6E">
      <w:pPr>
        <w:ind w:firstLine="720"/>
      </w:pPr>
    </w:p>
    <w:p w:rsidR="001D5C6E" w:rsidRPr="00332552" w:rsidRDefault="00CB01F6" w:rsidP="001D5C6E">
      <w:pPr>
        <w:ind w:left="720" w:hanging="720"/>
      </w:pPr>
      <w:r>
        <w:t>4</w:t>
      </w:r>
      <w:r w:rsidR="008A74F2">
        <w:t>0</w:t>
      </w:r>
      <w:r w:rsidR="001D5C6E" w:rsidRPr="00332552">
        <w:t xml:space="preserve">. </w:t>
      </w:r>
      <w:r w:rsidR="001F5D71">
        <w:t xml:space="preserve"> </w:t>
      </w:r>
      <w:r w:rsidR="001D5C6E" w:rsidRPr="00332552">
        <w:t>If all students start traveling to school at 9:40AM and school starts at 9:45AM, which is the only grade that will have some students reach school on time?</w:t>
      </w:r>
    </w:p>
    <w:p w:rsidR="001D5C6E" w:rsidRPr="00332552" w:rsidRDefault="001D5C6E" w:rsidP="001D5C6E">
      <w:pPr>
        <w:ind w:firstLine="720"/>
      </w:pPr>
      <w:r w:rsidRPr="00332552">
        <w:t>A)  Grade 1</w:t>
      </w:r>
      <w:r w:rsidRPr="00332552">
        <w:tab/>
      </w:r>
      <w:r w:rsidRPr="00332552">
        <w:tab/>
        <w:t>B)  Grade 2</w:t>
      </w:r>
    </w:p>
    <w:p w:rsidR="001D5C6E" w:rsidRDefault="001D5C6E" w:rsidP="001D5C6E">
      <w:pPr>
        <w:ind w:firstLine="720"/>
      </w:pPr>
      <w:r w:rsidRPr="00332552">
        <w:t>C)  Grade 3</w:t>
      </w:r>
      <w:r w:rsidRPr="00332552">
        <w:tab/>
      </w:r>
      <w:r w:rsidRPr="00332552">
        <w:tab/>
        <w:t>D)  Grade 4</w:t>
      </w:r>
    </w:p>
    <w:p w:rsidR="00415B53" w:rsidRPr="00332552" w:rsidRDefault="00415B53" w:rsidP="001D5C6E">
      <w:pPr>
        <w:ind w:firstLine="720"/>
      </w:pPr>
    </w:p>
    <w:p w:rsidR="001D5C6E" w:rsidRPr="00332552" w:rsidRDefault="00CB01F6" w:rsidP="001D5C6E">
      <w:pPr>
        <w:ind w:left="360" w:hanging="360"/>
      </w:pPr>
      <w:r>
        <w:t>4</w:t>
      </w:r>
      <w:r w:rsidR="008A74F2">
        <w:t>1</w:t>
      </w:r>
      <w:r w:rsidR="001D5C6E" w:rsidRPr="00332552">
        <w:t xml:space="preserve">. </w:t>
      </w:r>
      <w:r w:rsidR="001D5C6E" w:rsidRPr="00332552">
        <w:tab/>
        <w:t xml:space="preserve"> For grade 1, what percent of students spend between 10 and 20 minutes traveling?</w:t>
      </w:r>
    </w:p>
    <w:p w:rsidR="001D5C6E" w:rsidRPr="00332552" w:rsidRDefault="001D5C6E" w:rsidP="001D5C6E">
      <w:pPr>
        <w:ind w:firstLine="720"/>
      </w:pPr>
      <w:r w:rsidRPr="00332552">
        <w:t>A)  0%</w:t>
      </w:r>
      <w:r w:rsidRPr="00332552">
        <w:tab/>
      </w:r>
      <w:r w:rsidRPr="00332552">
        <w:tab/>
      </w:r>
      <w:r w:rsidRPr="00332552">
        <w:tab/>
        <w:t>B)  25%</w:t>
      </w:r>
    </w:p>
    <w:p w:rsidR="001D5C6E" w:rsidRDefault="001D5C6E" w:rsidP="001D5C6E">
      <w:pPr>
        <w:ind w:firstLine="720"/>
      </w:pPr>
      <w:r w:rsidRPr="00332552">
        <w:t>C)  50%</w:t>
      </w:r>
      <w:r w:rsidRPr="00332552">
        <w:tab/>
      </w:r>
      <w:r w:rsidRPr="00332552">
        <w:tab/>
      </w:r>
      <w:r>
        <w:tab/>
      </w:r>
      <w:r w:rsidRPr="00332552">
        <w:t>D)  75%</w:t>
      </w:r>
    </w:p>
    <w:p w:rsidR="00D91B47" w:rsidRDefault="008A74F2" w:rsidP="008A74F2">
      <w:pPr>
        <w:pStyle w:val="ListParagraph"/>
        <w:numPr>
          <w:ilvl w:val="0"/>
          <w:numId w:val="30"/>
        </w:numPr>
        <w:tabs>
          <w:tab w:val="left" w:pos="360"/>
        </w:tabs>
        <w:spacing w:after="0" w:line="240" w:lineRule="auto"/>
      </w:pPr>
      <w:r>
        <w:lastRenderedPageBreak/>
        <w:t xml:space="preserve"> </w:t>
      </w:r>
      <w:r w:rsidR="00D91B47">
        <w:t>A peculiar giant mythical turtle is found in Vietnam.  The turtle currently weighs 20 lbs and its weight increases by 10% every week.</w:t>
      </w:r>
    </w:p>
    <w:p w:rsidR="00D91B47" w:rsidRDefault="00D91B47" w:rsidP="00D91B47">
      <w:pPr>
        <w:pStyle w:val="ListParagraph"/>
        <w:tabs>
          <w:tab w:val="left" w:pos="360"/>
        </w:tabs>
      </w:pPr>
    </w:p>
    <w:p w:rsidR="00D91B47" w:rsidRDefault="00D91B47" w:rsidP="00D91B47">
      <w:pPr>
        <w:pStyle w:val="ListParagraph"/>
        <w:numPr>
          <w:ilvl w:val="0"/>
          <w:numId w:val="15"/>
        </w:numPr>
        <w:tabs>
          <w:tab w:val="left" w:pos="360"/>
        </w:tabs>
        <w:spacing w:after="0" w:line="240" w:lineRule="auto"/>
      </w:pPr>
      <w:r>
        <w:t>Complete the table below.</w:t>
      </w:r>
    </w:p>
    <w:tbl>
      <w:tblPr>
        <w:tblW w:w="9483" w:type="dxa"/>
        <w:tblInd w:w="93" w:type="dxa"/>
        <w:tblLook w:val="0000"/>
      </w:tblPr>
      <w:tblGrid>
        <w:gridCol w:w="1635"/>
        <w:gridCol w:w="1188"/>
        <w:gridCol w:w="1110"/>
        <w:gridCol w:w="1110"/>
        <w:gridCol w:w="1110"/>
        <w:gridCol w:w="1110"/>
        <w:gridCol w:w="1110"/>
        <w:gridCol w:w="1110"/>
      </w:tblGrid>
      <w:tr w:rsidR="00D91B47" w:rsidTr="00506DB1">
        <w:trPr>
          <w:trHeight w:val="315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rPr>
                <w:b/>
                <w:bCs/>
              </w:rPr>
            </w:pPr>
            <w:r>
              <w:rPr>
                <w:b/>
                <w:bCs/>
              </w:rPr>
              <w:t>Week</w:t>
            </w:r>
          </w:p>
        </w:tc>
        <w:tc>
          <w:tcPr>
            <w:tcW w:w="11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0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1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2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3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4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5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6</w:t>
            </w:r>
          </w:p>
        </w:tc>
      </w:tr>
      <w:tr w:rsidR="00D91B47" w:rsidTr="00506DB1">
        <w:trPr>
          <w:trHeight w:val="402"/>
        </w:trPr>
        <w:tc>
          <w:tcPr>
            <w:tcW w:w="1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rPr>
                <w:b/>
                <w:bCs/>
              </w:rPr>
            </w:pPr>
            <w:r>
              <w:rPr>
                <w:b/>
                <w:bCs/>
              </w:rPr>
              <w:t>Weight(Lbs)</w:t>
            </w:r>
          </w:p>
        </w:tc>
        <w:tc>
          <w:tcPr>
            <w:tcW w:w="11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2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 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 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 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 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 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91B47" w:rsidRDefault="00D91B47" w:rsidP="00506DB1">
            <w:pPr>
              <w:jc w:val="center"/>
            </w:pPr>
            <w:r>
              <w:t> </w:t>
            </w:r>
          </w:p>
        </w:tc>
      </w:tr>
    </w:tbl>
    <w:p w:rsidR="001D5C6E" w:rsidRDefault="001D5C6E" w:rsidP="001D5C6E">
      <w:pPr>
        <w:spacing w:after="0" w:line="240" w:lineRule="auto"/>
        <w:ind w:left="1080"/>
      </w:pPr>
    </w:p>
    <w:p w:rsidR="00D91B47" w:rsidRDefault="00D91B47" w:rsidP="00D91B47">
      <w:pPr>
        <w:numPr>
          <w:ilvl w:val="0"/>
          <w:numId w:val="15"/>
        </w:numPr>
        <w:spacing w:after="0" w:line="240" w:lineRule="auto"/>
      </w:pPr>
      <w:r>
        <w:rPr>
          <w:noProof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71120</wp:posOffset>
            </wp:positionV>
            <wp:extent cx="6286500" cy="1697355"/>
            <wp:effectExtent l="1905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169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Which of the following </w:t>
      </w:r>
      <w:proofErr w:type="spellStart"/>
      <w:r>
        <w:t>scatterplots</w:t>
      </w:r>
      <w:proofErr w:type="spellEnd"/>
      <w:r>
        <w:t xml:space="preserve"> could be a plot of the (</w:t>
      </w:r>
      <w:r w:rsidR="00A16CE1">
        <w:rPr>
          <w:i/>
        </w:rPr>
        <w:t>week</w:t>
      </w:r>
      <w:r>
        <w:rPr>
          <w:i/>
        </w:rPr>
        <w:t>,</w:t>
      </w:r>
      <w:r w:rsidR="00A16CE1">
        <w:rPr>
          <w:i/>
        </w:rPr>
        <w:t xml:space="preserve"> </w:t>
      </w:r>
      <w:r>
        <w:rPr>
          <w:i/>
        </w:rPr>
        <w:t>weight</w:t>
      </w:r>
      <w:r>
        <w:t xml:space="preserve">) data for the first several weeks?  </w:t>
      </w:r>
      <w:r>
        <w:rPr>
          <w:b/>
        </w:rPr>
        <w:t>Support your reasoning.</w:t>
      </w:r>
    </w:p>
    <w:p w:rsidR="00D91B47" w:rsidRDefault="00D91B47" w:rsidP="00D91B47">
      <w:pPr>
        <w:ind w:left="1440" w:hanging="720"/>
      </w:pPr>
    </w:p>
    <w:p w:rsidR="00D91B47" w:rsidRDefault="00D91B47" w:rsidP="00D91B47">
      <w:pPr>
        <w:ind w:left="1440" w:hanging="720"/>
      </w:pPr>
    </w:p>
    <w:p w:rsidR="00D91B47" w:rsidRDefault="00D91B47" w:rsidP="00D91B47">
      <w:pPr>
        <w:ind w:left="1440" w:hanging="720"/>
      </w:pPr>
    </w:p>
    <w:p w:rsidR="00D91B47" w:rsidRDefault="00D91B47" w:rsidP="00D91B47">
      <w:pPr>
        <w:ind w:left="1440" w:hanging="720"/>
      </w:pPr>
    </w:p>
    <w:p w:rsidR="00D91B47" w:rsidRDefault="00D91B47" w:rsidP="00D91B47">
      <w:pPr>
        <w:pStyle w:val="ListParagraph"/>
        <w:tabs>
          <w:tab w:val="left" w:pos="360"/>
        </w:tabs>
        <w:ind w:left="1080"/>
      </w:pPr>
    </w:p>
    <w:p w:rsidR="00D91B47" w:rsidRDefault="00D91B47" w:rsidP="00D91B47">
      <w:pPr>
        <w:numPr>
          <w:ilvl w:val="0"/>
          <w:numId w:val="15"/>
        </w:numPr>
        <w:spacing w:after="0" w:line="240" w:lineRule="auto"/>
      </w:pPr>
      <w:r>
        <w:t>Write a recursive formula that could be used to calculate the weight of the turtle for any week from the weight in the previous week.</w:t>
      </w:r>
    </w:p>
    <w:p w:rsidR="00D91B47" w:rsidRDefault="00D91B47" w:rsidP="00D91B47">
      <w:pPr>
        <w:ind w:left="1440" w:hanging="720"/>
      </w:pPr>
    </w:p>
    <w:p w:rsidR="00D91B47" w:rsidRDefault="00D91B47" w:rsidP="001D5C6E">
      <w:pPr>
        <w:ind w:left="1440" w:hanging="720"/>
      </w:pPr>
      <w:r>
        <w:tab/>
      </w:r>
    </w:p>
    <w:p w:rsidR="00D91B47" w:rsidRPr="00940B9D" w:rsidRDefault="00D91B47" w:rsidP="00D91B47">
      <w:pPr>
        <w:numPr>
          <w:ilvl w:val="0"/>
          <w:numId w:val="15"/>
        </w:numPr>
        <w:spacing w:after="0" w:line="240" w:lineRule="auto"/>
      </w:pPr>
      <w:r>
        <w:t xml:space="preserve">Write an explicit equation that could be used to calculate the weight of the turtle for any number of weeks </w:t>
      </w:r>
      <w:r>
        <w:rPr>
          <w:i/>
        </w:rPr>
        <w:t>x</w:t>
      </w:r>
      <w:r>
        <w:t>.</w:t>
      </w:r>
    </w:p>
    <w:p w:rsidR="00D91B47" w:rsidRDefault="00D91B47" w:rsidP="00D91B47">
      <w:pPr>
        <w:ind w:left="1440" w:hanging="720"/>
      </w:pPr>
    </w:p>
    <w:p w:rsidR="00D91B47" w:rsidRDefault="00D91B47" w:rsidP="00D91B47">
      <w:pPr>
        <w:ind w:left="1440" w:hanging="720"/>
      </w:pPr>
    </w:p>
    <w:p w:rsidR="00D91B47" w:rsidRDefault="00D91B47" w:rsidP="00D91B47">
      <w:pPr>
        <w:numPr>
          <w:ilvl w:val="0"/>
          <w:numId w:val="15"/>
        </w:numPr>
        <w:spacing w:after="0" w:line="240" w:lineRule="auto"/>
      </w:pPr>
      <w:r>
        <w:t xml:space="preserve">What is the weight of the turtle after 20 weeks?  </w:t>
      </w:r>
      <w:r>
        <w:rPr>
          <w:b/>
        </w:rPr>
        <w:t>Show your work!!</w:t>
      </w:r>
    </w:p>
    <w:p w:rsidR="00D91B47" w:rsidRDefault="00D91B47" w:rsidP="00D91B47">
      <w:pPr>
        <w:pStyle w:val="ListParagraph"/>
        <w:tabs>
          <w:tab w:val="left" w:pos="360"/>
        </w:tabs>
        <w:ind w:left="0"/>
      </w:pPr>
    </w:p>
    <w:p w:rsidR="00D91B47" w:rsidRDefault="00D91B47" w:rsidP="00D91B47">
      <w:pPr>
        <w:pStyle w:val="ListParagraph"/>
        <w:tabs>
          <w:tab w:val="left" w:pos="360"/>
        </w:tabs>
        <w:ind w:left="0"/>
      </w:pPr>
    </w:p>
    <w:p w:rsidR="00D91B47" w:rsidRDefault="00D91B47" w:rsidP="00D91B47">
      <w:pPr>
        <w:pStyle w:val="ListParagraph"/>
        <w:tabs>
          <w:tab w:val="left" w:pos="360"/>
        </w:tabs>
        <w:ind w:left="0"/>
      </w:pPr>
    </w:p>
    <w:p w:rsidR="00D91B47" w:rsidRDefault="00D91B47" w:rsidP="00D91B47">
      <w:pPr>
        <w:pStyle w:val="ListParagraph"/>
        <w:tabs>
          <w:tab w:val="left" w:pos="360"/>
        </w:tabs>
        <w:ind w:left="0"/>
      </w:pPr>
    </w:p>
    <w:p w:rsidR="00D91B47" w:rsidRDefault="00D91B47" w:rsidP="00D91B47">
      <w:pPr>
        <w:pStyle w:val="ListParagraph"/>
        <w:tabs>
          <w:tab w:val="left" w:pos="360"/>
        </w:tabs>
        <w:ind w:left="0"/>
      </w:pPr>
    </w:p>
    <w:p w:rsidR="00D91B47" w:rsidRPr="00380DD0" w:rsidRDefault="00D91B47" w:rsidP="00D91B47">
      <w:pPr>
        <w:pStyle w:val="ListParagraph"/>
        <w:numPr>
          <w:ilvl w:val="0"/>
          <w:numId w:val="15"/>
        </w:numPr>
        <w:tabs>
          <w:tab w:val="left" w:pos="360"/>
        </w:tabs>
        <w:spacing w:after="0" w:line="240" w:lineRule="auto"/>
      </w:pPr>
      <w:r>
        <w:t xml:space="preserve">If the giant mythical turtle evolves into a whale when it reaches 1,000 lbs, how many weeks will it take for the turtle found in </w:t>
      </w:r>
      <w:smartTag w:uri="urn:schemas-microsoft-com:office:smarttags" w:element="country-region">
        <w:smartTag w:uri="urn:schemas-microsoft-com:office:smarttags" w:element="place">
          <w:r>
            <w:t>Vietnam</w:t>
          </w:r>
        </w:smartTag>
      </w:smartTag>
      <w:r>
        <w:t xml:space="preserve"> to evolve into a whale? </w:t>
      </w:r>
    </w:p>
    <w:p w:rsidR="003E214D" w:rsidRDefault="003E214D"/>
    <w:p w:rsidR="00506DB1" w:rsidRDefault="00506DB1"/>
    <w:p w:rsidR="00C167FF" w:rsidRDefault="00C167FF"/>
    <w:p w:rsidR="00C167FF" w:rsidRDefault="00C167FF"/>
    <w:p w:rsidR="00C167FF" w:rsidRDefault="00C167FF"/>
    <w:p w:rsidR="00C167FF" w:rsidRDefault="00C167FF"/>
    <w:p w:rsidR="00C167FF" w:rsidRDefault="00C167FF"/>
    <w:p w:rsidR="00506DB1" w:rsidRDefault="00DC1B5E" w:rsidP="00CB01F6">
      <w:pPr>
        <w:pStyle w:val="ListParagraph"/>
        <w:numPr>
          <w:ilvl w:val="0"/>
          <w:numId w:val="28"/>
        </w:numPr>
        <w:ind w:left="360"/>
      </w:pPr>
      <w:r>
        <w:lastRenderedPageBreak/>
        <w:t xml:space="preserve">The data below gives the average annual salary for the NBA since the year 1980.  </w:t>
      </w:r>
    </w:p>
    <w:p w:rsidR="00DC1B5E" w:rsidRDefault="001E4146" w:rsidP="00DC1B5E">
      <w:pPr>
        <w:pStyle w:val="ListParagraph"/>
        <w:numPr>
          <w:ilvl w:val="0"/>
          <w:numId w:val="16"/>
        </w:numPr>
      </w:pPr>
      <w:r>
        <w:rPr>
          <w:noProof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60960</wp:posOffset>
            </wp:positionV>
            <wp:extent cx="2085975" cy="2609850"/>
            <wp:effectExtent l="19050" t="0" r="9525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C1B5E">
        <w:rPr>
          <w:noProof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590550</wp:posOffset>
            </wp:positionH>
            <wp:positionV relativeFrom="paragraph">
              <wp:posOffset>60960</wp:posOffset>
            </wp:positionV>
            <wp:extent cx="2857500" cy="2857500"/>
            <wp:effectExtent l="19050" t="0" r="0" b="0"/>
            <wp:wrapNone/>
            <wp:docPr id="115" name="Picture 1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[image]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C1B5E">
        <w:t xml:space="preserve">Make a </w:t>
      </w:r>
      <w:proofErr w:type="spellStart"/>
      <w:r w:rsidR="00DC1B5E">
        <w:t>scatterplot</w:t>
      </w:r>
      <w:proofErr w:type="spellEnd"/>
      <w:r w:rsidR="00DC1B5E">
        <w:t xml:space="preserve"> of this data.</w:t>
      </w:r>
    </w:p>
    <w:p w:rsidR="00DC1B5E" w:rsidRPr="00DC1B5E" w:rsidRDefault="00DC1B5E" w:rsidP="00DC1B5E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DC1B5E" w:rsidRDefault="00DC1B5E" w:rsidP="00DC1B5E">
      <w:pPr>
        <w:pStyle w:val="ListParagraph"/>
        <w:ind w:left="1080"/>
      </w:pPr>
    </w:p>
    <w:p w:rsidR="00DC1B5E" w:rsidRPr="00DC1B5E" w:rsidRDefault="00DC1B5E" w:rsidP="00DC1B5E"/>
    <w:p w:rsidR="00DC1B5E" w:rsidRPr="00DC1B5E" w:rsidRDefault="00DC1B5E" w:rsidP="00DC1B5E"/>
    <w:p w:rsidR="00DC1B5E" w:rsidRPr="00DC1B5E" w:rsidRDefault="00DC1B5E" w:rsidP="00DC1B5E"/>
    <w:p w:rsidR="00DC1B5E" w:rsidRPr="00DC1B5E" w:rsidRDefault="00DC1B5E" w:rsidP="00DC1B5E"/>
    <w:p w:rsidR="00DC1B5E" w:rsidRPr="00DC1B5E" w:rsidRDefault="00DC1B5E" w:rsidP="00DC1B5E"/>
    <w:p w:rsidR="00DC1B5E" w:rsidRDefault="00DC1B5E" w:rsidP="00DC1B5E"/>
    <w:p w:rsidR="00DC1B5E" w:rsidRDefault="00DC1B5E" w:rsidP="00DC1B5E">
      <w:pPr>
        <w:ind w:firstLine="720"/>
      </w:pPr>
    </w:p>
    <w:p w:rsidR="00DC1B5E" w:rsidRDefault="00DC1B5E" w:rsidP="00DC1B5E">
      <w:pPr>
        <w:pStyle w:val="ListParagraph"/>
        <w:numPr>
          <w:ilvl w:val="0"/>
          <w:numId w:val="16"/>
        </w:numPr>
      </w:pPr>
      <w:r>
        <w:t>Does the data appear more linear or exponential?  Use your calculator to find the appropriate regression equation.</w:t>
      </w:r>
      <w:r>
        <w:rPr>
          <w:b/>
        </w:rPr>
        <w:t xml:space="preserve">  </w:t>
      </w:r>
      <w:r>
        <w:t xml:space="preserve">Round to the nearest thousandth! </w:t>
      </w:r>
    </w:p>
    <w:p w:rsidR="00DC1B5E" w:rsidRDefault="00DC1B5E" w:rsidP="00DC1B5E"/>
    <w:p w:rsidR="00DC1B5E" w:rsidRDefault="00DC1B5E" w:rsidP="00DC1B5E"/>
    <w:p w:rsidR="00DC1B5E" w:rsidRDefault="00DC1B5E" w:rsidP="00DC1B5E">
      <w:pPr>
        <w:pStyle w:val="ListParagraph"/>
        <w:numPr>
          <w:ilvl w:val="0"/>
          <w:numId w:val="16"/>
        </w:numPr>
      </w:pPr>
      <w:r>
        <w:t xml:space="preserve">Use your equation to estimate the average annual salary for an NBA player in the year 2013.  </w:t>
      </w:r>
      <w:r>
        <w:rPr>
          <w:b/>
        </w:rPr>
        <w:t>Remember, your answer will be in thousands of dollars!</w:t>
      </w:r>
    </w:p>
    <w:p w:rsidR="00DC1B5E" w:rsidRDefault="00DC1B5E" w:rsidP="00DC1B5E"/>
    <w:p w:rsidR="001D5C6E" w:rsidRDefault="00DC1B5E" w:rsidP="002960EA">
      <w:pPr>
        <w:pStyle w:val="ListParagraph"/>
        <w:numPr>
          <w:ilvl w:val="0"/>
          <w:numId w:val="16"/>
        </w:numPr>
      </w:pPr>
      <w:r>
        <w:t>In what year</w:t>
      </w:r>
      <w:r w:rsidR="004E7AED">
        <w:t xml:space="preserve"> </w:t>
      </w:r>
      <w:r w:rsidR="001E4146">
        <w:t>did</w:t>
      </w:r>
      <w:r w:rsidR="004E7AED">
        <w:t xml:space="preserve"> the average annual salary </w:t>
      </w:r>
      <w:r w:rsidR="001E4146">
        <w:t>reach</w:t>
      </w:r>
      <w:r w:rsidR="004E7AED">
        <w:t xml:space="preserve"> approximately $</w:t>
      </w:r>
      <w:r w:rsidR="001E4146">
        <w:t>8 million (represented as 8</w:t>
      </w:r>
      <w:r w:rsidR="004E7AED">
        <w:t>000 thousands of dollars)</w:t>
      </w:r>
      <w:r w:rsidR="001E4146">
        <w:t>?</w:t>
      </w:r>
    </w:p>
    <w:p w:rsidR="00A64A39" w:rsidRDefault="00A64A39" w:rsidP="00A64A39"/>
    <w:p w:rsidR="0094207E" w:rsidRDefault="0094207E" w:rsidP="00A64A39"/>
    <w:p w:rsidR="0094207E" w:rsidRDefault="0094207E" w:rsidP="0094207E">
      <w:pPr>
        <w:spacing w:after="0" w:line="240" w:lineRule="auto"/>
        <w:ind w:left="450" w:hanging="450"/>
      </w:pPr>
      <w:r>
        <w:t xml:space="preserve">44.   Find the equation of the line that is parallel to </w:t>
      </w:r>
      <w:r w:rsidRPr="00E63D16">
        <w:rPr>
          <w:position w:val="-24"/>
        </w:rPr>
        <w:object w:dxaOrig="1160" w:dyaOrig="620">
          <v:shape id="_x0000_i1074" type="#_x0000_t75" style="width:57.75pt;height:30.75pt" o:ole="" fillcolor="window">
            <v:imagedata r:id="rId122" o:title=""/>
          </v:shape>
          <o:OLEObject Type="Embed" ProgID="Equation.3" ShapeID="_x0000_i1074" DrawAspect="Content" ObjectID="_1524494808" r:id="rId123"/>
        </w:object>
      </w:r>
      <w:r>
        <w:t xml:space="preserve"> and passes through the point (5, 8) in slope intercept form.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  <w:ind w:left="450" w:hanging="450"/>
      </w:pPr>
      <w:r>
        <w:t xml:space="preserve">45.   Find the equation of the line that is perpendicular to </w:t>
      </w:r>
      <w:r w:rsidRPr="00E63D16">
        <w:rPr>
          <w:position w:val="-10"/>
        </w:rPr>
        <w:object w:dxaOrig="1060" w:dyaOrig="320">
          <v:shape id="_x0000_i1075" type="#_x0000_t75" style="width:53.25pt;height:15.75pt" o:ole="" fillcolor="window">
            <v:imagedata r:id="rId124" o:title=""/>
          </v:shape>
          <o:OLEObject Type="Embed" ProgID="Equation.3" ShapeID="_x0000_i1075" DrawAspect="Content" ObjectID="_1524494809" r:id="rId125"/>
        </w:object>
      </w:r>
      <w:r>
        <w:t xml:space="preserve"> and passes through the point (6, -3) in point-slope form.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/>
      </w:pPr>
    </w:p>
    <w:p w:rsidR="0094207E" w:rsidRDefault="0094207E" w:rsidP="0094207E"/>
    <w:p w:rsidR="00705260" w:rsidRPr="00705260" w:rsidRDefault="00705260" w:rsidP="00705260">
      <w:r>
        <w:rPr>
          <w:noProof/>
        </w:rPr>
        <w:lastRenderedPageBreak/>
        <w:drawing>
          <wp:anchor distT="0" distB="0" distL="114300" distR="114300" simplePos="0" relativeHeight="251738112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257175</wp:posOffset>
            </wp:positionV>
            <wp:extent cx="1390650" cy="1695450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4016" behindDoc="1" locked="0" layoutInCell="1" allowOverlap="1">
            <wp:simplePos x="0" y="0"/>
            <wp:positionH relativeFrom="column">
              <wp:posOffset>407239</wp:posOffset>
            </wp:positionH>
            <wp:positionV relativeFrom="paragraph">
              <wp:posOffset>160499</wp:posOffset>
            </wp:positionV>
            <wp:extent cx="1822557" cy="1664898"/>
            <wp:effectExtent l="19050" t="0" r="6243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557" cy="1664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46.  Find the measure of the indicated angle. </w:t>
      </w:r>
      <w:r>
        <w:tab/>
      </w:r>
      <w:r>
        <w:tab/>
        <w:t xml:space="preserve">47.  Find the measure of angle </w:t>
      </w:r>
      <w:r>
        <w:rPr>
          <w:i/>
        </w:rPr>
        <w:t>TUS</w:t>
      </w:r>
      <w:r>
        <w:t>.</w:t>
      </w:r>
    </w:p>
    <w:p w:rsidR="00705260" w:rsidRDefault="00705260" w:rsidP="00705260">
      <w:r>
        <w:t xml:space="preserve"> </w:t>
      </w:r>
    </w:p>
    <w:p w:rsidR="00705260" w:rsidRDefault="00705260" w:rsidP="00705260"/>
    <w:p w:rsidR="00705260" w:rsidRDefault="00705260" w:rsidP="00705260"/>
    <w:p w:rsidR="00705260" w:rsidRDefault="00705260" w:rsidP="00705260"/>
    <w:p w:rsidR="00705260" w:rsidRDefault="00705260" w:rsidP="00705260"/>
    <w:p w:rsidR="00705260" w:rsidRDefault="00705260" w:rsidP="00705260"/>
    <w:p w:rsidR="00705260" w:rsidRDefault="00705260" w:rsidP="00705260"/>
    <w:p w:rsidR="00705260" w:rsidRDefault="00705260" w:rsidP="00705260"/>
    <w:p w:rsidR="00705260" w:rsidRDefault="00705260" w:rsidP="00705260"/>
    <w:p w:rsidR="00705260" w:rsidRDefault="00705260" w:rsidP="00705260">
      <w:r>
        <w:t xml:space="preserve">48.  </w:t>
      </w:r>
      <w:r w:rsidRPr="00034943">
        <w:t>Could a triangle be formed with the following side lengths?</w:t>
      </w:r>
    </w:p>
    <w:p w:rsidR="00705260" w:rsidRPr="00034943" w:rsidRDefault="00705260" w:rsidP="00705260">
      <w:pPr>
        <w:ind w:left="360"/>
      </w:pPr>
      <w:r>
        <w:t>a.   7, 5, 4</w:t>
      </w:r>
      <w:r>
        <w:tab/>
      </w:r>
      <w:r>
        <w:tab/>
      </w:r>
      <w:r>
        <w:tab/>
      </w:r>
      <w:r>
        <w:tab/>
        <w:t>b.  9, 6, 5</w:t>
      </w:r>
      <w:r>
        <w:tab/>
      </w:r>
      <w:r>
        <w:tab/>
      </w:r>
      <w:r>
        <w:tab/>
      </w:r>
      <w:r>
        <w:tab/>
        <w:t>c.  3, 6, 2</w:t>
      </w:r>
    </w:p>
    <w:p w:rsidR="00705260" w:rsidRDefault="00705260" w:rsidP="00705260"/>
    <w:p w:rsidR="00705260" w:rsidRDefault="00705260" w:rsidP="00705260">
      <w:r>
        <w:t xml:space="preserve">49.  Two sides of a triangle are given. Find the range of possible measures for the third side. </w:t>
      </w:r>
    </w:p>
    <w:p w:rsidR="00705260" w:rsidRDefault="00705260" w:rsidP="00705260">
      <w:pPr>
        <w:ind w:left="360"/>
      </w:pPr>
      <w:r>
        <w:t xml:space="preserve">a.       9, 5,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     5, 8, </w:t>
      </w:r>
    </w:p>
    <w:p w:rsidR="00705260" w:rsidRDefault="00705260" w:rsidP="00705260"/>
    <w:p w:rsidR="00705260" w:rsidRDefault="00705260" w:rsidP="00705260"/>
    <w:p w:rsidR="00705260" w:rsidRDefault="00705260" w:rsidP="00705260"/>
    <w:p w:rsidR="00705260" w:rsidRDefault="00705260" w:rsidP="00705260">
      <w:r>
        <w:rPr>
          <w:noProof/>
        </w:rPr>
        <w:drawing>
          <wp:anchor distT="0" distB="0" distL="114300" distR="114300" simplePos="0" relativeHeight="251743232" behindDoc="1" locked="0" layoutInCell="1" allowOverlap="1">
            <wp:simplePos x="0" y="0"/>
            <wp:positionH relativeFrom="column">
              <wp:posOffset>3343275</wp:posOffset>
            </wp:positionH>
            <wp:positionV relativeFrom="paragraph">
              <wp:posOffset>241935</wp:posOffset>
            </wp:positionV>
            <wp:extent cx="2448560" cy="1895475"/>
            <wp:effectExtent l="19050" t="0" r="889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56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42208" behindDoc="1" locked="0" layoutInCell="1" allowOverlap="1">
            <wp:simplePos x="0" y="0"/>
            <wp:positionH relativeFrom="column">
              <wp:posOffset>409575</wp:posOffset>
            </wp:positionH>
            <wp:positionV relativeFrom="paragraph">
              <wp:posOffset>213360</wp:posOffset>
            </wp:positionV>
            <wp:extent cx="1577340" cy="1657350"/>
            <wp:effectExtent l="19050" t="0" r="381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50.  Solve for </w:t>
      </w:r>
      <w:r>
        <w:rPr>
          <w:i/>
        </w:rPr>
        <w:t>x</w:t>
      </w:r>
      <w:r>
        <w:t>.</w:t>
      </w:r>
    </w:p>
    <w:p w:rsidR="00705260" w:rsidRPr="00EE5D5D" w:rsidRDefault="00705260" w:rsidP="00705260">
      <w:pPr>
        <w:ind w:left="360"/>
      </w:pPr>
      <w:r>
        <w:t xml:space="preserve">a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  </w:t>
      </w:r>
    </w:p>
    <w:p w:rsidR="0094207E" w:rsidRDefault="0094207E">
      <w:r>
        <w:br w:type="page"/>
      </w:r>
    </w:p>
    <w:p w:rsidR="0094207E" w:rsidRPr="008218FB" w:rsidRDefault="0094207E" w:rsidP="0094207E">
      <w:pPr>
        <w:spacing w:after="0" w:line="240" w:lineRule="auto"/>
        <w:rPr>
          <w:b/>
        </w:rPr>
      </w:pPr>
      <w:r w:rsidRPr="008218FB">
        <w:rPr>
          <w:b/>
        </w:rPr>
        <w:lastRenderedPageBreak/>
        <w:t>Find the midpoint of the line segments with the given endpoints.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  <w:r>
        <w:t>51.   (–5, 8) &amp; (3, 10)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  <w:r>
        <w:t>52.   (–23, –14) &amp; (42, –9)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Pr="008218FB" w:rsidRDefault="0094207E" w:rsidP="0094207E">
      <w:pPr>
        <w:spacing w:after="0" w:line="240" w:lineRule="auto"/>
        <w:rPr>
          <w:b/>
        </w:rPr>
      </w:pPr>
      <w:r>
        <w:rPr>
          <w:b/>
        </w:rPr>
        <w:t>Use the information given to f</w:t>
      </w:r>
      <w:r w:rsidRPr="008218FB">
        <w:rPr>
          <w:b/>
        </w:rPr>
        <w:t>ind the missing endpoint of the following line segments</w:t>
      </w:r>
      <w:r>
        <w:rPr>
          <w:b/>
        </w:rPr>
        <w:t>.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  <w:r>
        <w:t>53.   Given one endpoint is (7, –2) and the midpoint is (2, 4):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Pr="00374063" w:rsidRDefault="0094207E" w:rsidP="0094207E">
      <w:pPr>
        <w:spacing w:after="0" w:line="240" w:lineRule="auto"/>
      </w:pPr>
      <w:r>
        <w:t>54.   Given one endpoint is (–15, –4) and the midpoint is (2.5, –8):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  <w:rPr>
          <w:b/>
        </w:rPr>
      </w:pPr>
    </w:p>
    <w:p w:rsidR="0094207E" w:rsidRDefault="0094207E" w:rsidP="0094207E">
      <w:pPr>
        <w:spacing w:after="0" w:line="240" w:lineRule="auto"/>
        <w:rPr>
          <w:b/>
        </w:rPr>
      </w:pPr>
      <w:r>
        <w:rPr>
          <w:b/>
        </w:rPr>
        <w:t>Find the distance between the following coordinates.</w:t>
      </w:r>
    </w:p>
    <w:p w:rsidR="0094207E" w:rsidRDefault="0094207E" w:rsidP="0094207E">
      <w:pPr>
        <w:spacing w:after="0" w:line="240" w:lineRule="auto"/>
        <w:rPr>
          <w:b/>
        </w:rPr>
      </w:pPr>
    </w:p>
    <w:p w:rsidR="0094207E" w:rsidRDefault="0094207E" w:rsidP="0094207E">
      <w:pPr>
        <w:spacing w:after="0" w:line="240" w:lineRule="auto"/>
      </w:pPr>
      <w:r>
        <w:t>55.   (–5, 8) &amp; (3, 10)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  <w:r>
        <w:t>56.   (–23, –14) &amp; (42, –9)</w:t>
      </w:r>
    </w:p>
    <w:p w:rsidR="0094207E" w:rsidRDefault="0094207E" w:rsidP="0094207E">
      <w:pPr>
        <w:spacing w:after="0" w:line="240" w:lineRule="auto"/>
        <w:rPr>
          <w:b/>
        </w:rPr>
      </w:pPr>
    </w:p>
    <w:p w:rsidR="0094207E" w:rsidRDefault="0094207E" w:rsidP="0094207E">
      <w:pPr>
        <w:spacing w:after="0" w:line="240" w:lineRule="auto"/>
        <w:rPr>
          <w:b/>
        </w:rPr>
      </w:pPr>
    </w:p>
    <w:p w:rsidR="0094207E" w:rsidRDefault="0094207E" w:rsidP="0094207E">
      <w:pPr>
        <w:spacing w:after="0" w:line="240" w:lineRule="auto"/>
        <w:rPr>
          <w:b/>
        </w:rPr>
      </w:pPr>
    </w:p>
    <w:p w:rsidR="0094207E" w:rsidRDefault="0094207E" w:rsidP="0094207E">
      <w:pPr>
        <w:spacing w:after="0" w:line="240" w:lineRule="auto"/>
        <w:rPr>
          <w:b/>
        </w:rPr>
      </w:pPr>
    </w:p>
    <w:p w:rsidR="0094207E" w:rsidRDefault="0094207E" w:rsidP="0094207E">
      <w:pPr>
        <w:spacing w:after="0" w:line="240" w:lineRule="auto"/>
        <w:rPr>
          <w:b/>
        </w:rPr>
      </w:pPr>
    </w:p>
    <w:p w:rsidR="0094207E" w:rsidRDefault="0094207E" w:rsidP="0094207E">
      <w:pPr>
        <w:spacing w:after="0" w:line="240" w:lineRule="auto"/>
        <w:rPr>
          <w:b/>
        </w:rPr>
      </w:pPr>
      <w:r>
        <w:rPr>
          <w:b/>
        </w:rPr>
        <w:t xml:space="preserve">Use the information given to find the value of </w:t>
      </w:r>
      <w:r>
        <w:rPr>
          <w:b/>
          <w:i/>
        </w:rPr>
        <w:t>z</w:t>
      </w:r>
      <w:r>
        <w:rPr>
          <w:b/>
        </w:rPr>
        <w:t>.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  <w:r>
        <w:t>57.  The distance between (</w:t>
      </w:r>
      <w:r>
        <w:rPr>
          <w:i/>
        </w:rPr>
        <w:t>z</w:t>
      </w:r>
      <w:r>
        <w:t>, 22) and (–11, –50) is 78.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745280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229235</wp:posOffset>
            </wp:positionV>
            <wp:extent cx="1962150" cy="1828800"/>
            <wp:effectExtent l="19050" t="0" r="0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 l="15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58.</w:t>
      </w:r>
      <w:r w:rsidRPr="001F44EB">
        <w:rPr>
          <w:noProof/>
        </w:rPr>
        <w:t xml:space="preserve"> </w:t>
      </w:r>
      <w:r>
        <w:rPr>
          <w:noProof/>
        </w:rPr>
        <w:t xml:space="preserve">  Find the area and perimeter of the figure below. </w:t>
      </w: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  <w:rPr>
          <w:noProof/>
        </w:rPr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746304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69215</wp:posOffset>
            </wp:positionV>
            <wp:extent cx="2171700" cy="2228850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59.   Prove that the figure </w:t>
      </w:r>
      <w:r w:rsidRPr="001072F7">
        <w:rPr>
          <w:b/>
          <w:u w:val="single"/>
        </w:rPr>
        <w:t>is or is not</w:t>
      </w:r>
      <w:r>
        <w:t xml:space="preserve"> a </w:t>
      </w:r>
      <w:r w:rsidRPr="001072F7">
        <w:rPr>
          <w:i/>
        </w:rPr>
        <w:t>parallelogram</w:t>
      </w:r>
      <w:r>
        <w:t xml:space="preserve">. </w:t>
      </w: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spacing w:after="0" w:line="240" w:lineRule="auto"/>
      </w:pPr>
    </w:p>
    <w:p w:rsidR="0094207E" w:rsidRDefault="0094207E" w:rsidP="0094207E">
      <w:pPr>
        <w:pStyle w:val="ListParagraph"/>
        <w:spacing w:after="0" w:line="240" w:lineRule="auto"/>
        <w:ind w:left="48"/>
      </w:pPr>
      <w:r>
        <w:t xml:space="preserve">60.   Prove that the figure </w:t>
      </w:r>
      <w:r>
        <w:rPr>
          <w:i/>
        </w:rPr>
        <w:t>ABCD</w:t>
      </w:r>
      <w:r>
        <w:t xml:space="preserve"> </w:t>
      </w:r>
      <w:r w:rsidRPr="00847469">
        <w:rPr>
          <w:b/>
          <w:u w:val="single"/>
        </w:rPr>
        <w:t>is or is not</w:t>
      </w:r>
      <w:r>
        <w:t xml:space="preserve"> a </w:t>
      </w:r>
      <w:r w:rsidRPr="00847469">
        <w:rPr>
          <w:i/>
        </w:rPr>
        <w:t>rectangle</w:t>
      </w:r>
      <w:r>
        <w:t>.</w:t>
      </w:r>
      <w:r>
        <w:tab/>
      </w:r>
      <w:r w:rsidRPr="00AF7AD6">
        <w:rPr>
          <w:position w:val="-14"/>
        </w:rPr>
        <w:object w:dxaOrig="3760" w:dyaOrig="400">
          <v:shape id="_x0000_i1076" type="#_x0000_t75" style="width:187.5pt;height:19.5pt" o:ole="">
            <v:imagedata r:id="rId132" o:title=""/>
          </v:shape>
          <o:OLEObject Type="Embed" ProgID="Equation.DSMT4" ShapeID="_x0000_i1076" DrawAspect="Content" ObjectID="_1524494810" r:id="rId133"/>
        </w:object>
      </w:r>
    </w:p>
    <w:p w:rsidR="0094207E" w:rsidRDefault="0094207E" w:rsidP="0094207E">
      <w:pPr>
        <w:spacing w:after="0" w:line="240" w:lineRule="auto"/>
      </w:pPr>
    </w:p>
    <w:p w:rsidR="0094207E" w:rsidRPr="00DC1B5E" w:rsidRDefault="0094207E" w:rsidP="0094207E">
      <w:pPr>
        <w:spacing w:after="0" w:line="240" w:lineRule="auto"/>
      </w:pPr>
    </w:p>
    <w:sectPr w:rsidR="0094207E" w:rsidRPr="00DC1B5E" w:rsidSect="0068207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2A194A"/>
    <w:multiLevelType w:val="hybridMultilevel"/>
    <w:tmpl w:val="2448300C"/>
    <w:lvl w:ilvl="0" w:tplc="63B6CC3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8E30D76"/>
    <w:multiLevelType w:val="hybridMultilevel"/>
    <w:tmpl w:val="2E304322"/>
    <w:lvl w:ilvl="0" w:tplc="BEB4937C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EC442B"/>
    <w:multiLevelType w:val="hybridMultilevel"/>
    <w:tmpl w:val="0770D218"/>
    <w:lvl w:ilvl="0" w:tplc="13528B0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0A0475C4"/>
    <w:multiLevelType w:val="hybridMultilevel"/>
    <w:tmpl w:val="AF28117C"/>
    <w:lvl w:ilvl="0" w:tplc="34E20E4A">
      <w:start w:val="29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9725BC"/>
    <w:multiLevelType w:val="hybridMultilevel"/>
    <w:tmpl w:val="05480DFE"/>
    <w:lvl w:ilvl="0" w:tplc="654C709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24311FF8"/>
    <w:multiLevelType w:val="hybridMultilevel"/>
    <w:tmpl w:val="D4D46D50"/>
    <w:lvl w:ilvl="0" w:tplc="2696AE5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910015"/>
    <w:multiLevelType w:val="hybridMultilevel"/>
    <w:tmpl w:val="9490EA8C"/>
    <w:lvl w:ilvl="0" w:tplc="BD5AA6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E95588B"/>
    <w:multiLevelType w:val="hybridMultilevel"/>
    <w:tmpl w:val="AFE208BA"/>
    <w:lvl w:ilvl="0" w:tplc="A99403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40E290C"/>
    <w:multiLevelType w:val="hybridMultilevel"/>
    <w:tmpl w:val="B9022210"/>
    <w:lvl w:ilvl="0" w:tplc="6868D98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34630112"/>
    <w:multiLevelType w:val="hybridMultilevel"/>
    <w:tmpl w:val="5B4268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407C1C"/>
    <w:multiLevelType w:val="hybridMultilevel"/>
    <w:tmpl w:val="A8D44F64"/>
    <w:lvl w:ilvl="0" w:tplc="38B8794A">
      <w:start w:val="3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685226"/>
    <w:multiLevelType w:val="hybridMultilevel"/>
    <w:tmpl w:val="F0E05486"/>
    <w:lvl w:ilvl="0" w:tplc="8DF4433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FA60154"/>
    <w:multiLevelType w:val="hybridMultilevel"/>
    <w:tmpl w:val="3646881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4B92A6B"/>
    <w:multiLevelType w:val="hybridMultilevel"/>
    <w:tmpl w:val="23FA7B06"/>
    <w:lvl w:ilvl="0" w:tplc="F014DC78">
      <w:start w:val="52"/>
      <w:numFmt w:val="decimal"/>
      <w:lvlText w:val="%1."/>
      <w:lvlJc w:val="left"/>
      <w:pPr>
        <w:ind w:left="450" w:hanging="360"/>
      </w:pPr>
      <w:rPr>
        <w:rFonts w:hint="default"/>
        <w:i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>
      <w:start w:val="1"/>
      <w:numFmt w:val="lowerRoman"/>
      <w:lvlText w:val="%3."/>
      <w:lvlJc w:val="right"/>
      <w:pPr>
        <w:ind w:left="1890" w:hanging="180"/>
      </w:pPr>
    </w:lvl>
    <w:lvl w:ilvl="3" w:tplc="0409000F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4">
    <w:nsid w:val="4BC03BD7"/>
    <w:multiLevelType w:val="hybridMultilevel"/>
    <w:tmpl w:val="D9C290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EC5181"/>
    <w:multiLevelType w:val="hybridMultilevel"/>
    <w:tmpl w:val="140EC3A0"/>
    <w:lvl w:ilvl="0" w:tplc="4C42058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094793B"/>
    <w:multiLevelType w:val="hybridMultilevel"/>
    <w:tmpl w:val="4ED6F70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B813AA"/>
    <w:multiLevelType w:val="hybridMultilevel"/>
    <w:tmpl w:val="70A02EFE"/>
    <w:lvl w:ilvl="0" w:tplc="F0FCA5F0">
      <w:start w:val="42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8">
    <w:nsid w:val="58C66735"/>
    <w:multiLevelType w:val="hybridMultilevel"/>
    <w:tmpl w:val="E0B2A0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F853C7D"/>
    <w:multiLevelType w:val="hybridMultilevel"/>
    <w:tmpl w:val="2F3ED938"/>
    <w:lvl w:ilvl="0" w:tplc="FF12FB1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F8953D7"/>
    <w:multiLevelType w:val="hybridMultilevel"/>
    <w:tmpl w:val="4F7463E6"/>
    <w:lvl w:ilvl="0" w:tplc="3C76C62E">
      <w:start w:val="36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9F0344"/>
    <w:multiLevelType w:val="hybridMultilevel"/>
    <w:tmpl w:val="5010015C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8FC48E3"/>
    <w:multiLevelType w:val="hybridMultilevel"/>
    <w:tmpl w:val="DE5CF5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9F538A"/>
    <w:multiLevelType w:val="hybridMultilevel"/>
    <w:tmpl w:val="223E0A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281055"/>
    <w:multiLevelType w:val="hybridMultilevel"/>
    <w:tmpl w:val="1B1A1B62"/>
    <w:lvl w:ilvl="0" w:tplc="CA44072A">
      <w:start w:val="44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5">
    <w:nsid w:val="72020785"/>
    <w:multiLevelType w:val="hybridMultilevel"/>
    <w:tmpl w:val="CB306C8A"/>
    <w:lvl w:ilvl="0" w:tplc="E2D834F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7395674C"/>
    <w:multiLevelType w:val="hybridMultilevel"/>
    <w:tmpl w:val="965E3F1E"/>
    <w:lvl w:ilvl="0" w:tplc="D5582C4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994A64"/>
    <w:multiLevelType w:val="hybridMultilevel"/>
    <w:tmpl w:val="91A4E18E"/>
    <w:lvl w:ilvl="0" w:tplc="5170853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79ED45EB"/>
    <w:multiLevelType w:val="hybridMultilevel"/>
    <w:tmpl w:val="2160DC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D12E3B"/>
    <w:multiLevelType w:val="hybridMultilevel"/>
    <w:tmpl w:val="7F46407E"/>
    <w:lvl w:ilvl="0" w:tplc="88CA2234">
      <w:start w:val="43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18"/>
  </w:num>
  <w:num w:numId="2">
    <w:abstractNumId w:val="2"/>
  </w:num>
  <w:num w:numId="3">
    <w:abstractNumId w:val="1"/>
  </w:num>
  <w:num w:numId="4">
    <w:abstractNumId w:val="21"/>
  </w:num>
  <w:num w:numId="5">
    <w:abstractNumId w:val="7"/>
  </w:num>
  <w:num w:numId="6">
    <w:abstractNumId w:val="11"/>
  </w:num>
  <w:num w:numId="7">
    <w:abstractNumId w:val="15"/>
  </w:num>
  <w:num w:numId="8">
    <w:abstractNumId w:val="8"/>
  </w:num>
  <w:num w:numId="9">
    <w:abstractNumId w:val="4"/>
  </w:num>
  <w:num w:numId="10">
    <w:abstractNumId w:val="5"/>
  </w:num>
  <w:num w:numId="11">
    <w:abstractNumId w:val="19"/>
  </w:num>
  <w:num w:numId="12">
    <w:abstractNumId w:val="22"/>
  </w:num>
  <w:num w:numId="13">
    <w:abstractNumId w:val="28"/>
  </w:num>
  <w:num w:numId="14">
    <w:abstractNumId w:val="16"/>
  </w:num>
  <w:num w:numId="15">
    <w:abstractNumId w:val="6"/>
  </w:num>
  <w:num w:numId="16">
    <w:abstractNumId w:val="0"/>
  </w:num>
  <w:num w:numId="17">
    <w:abstractNumId w:val="25"/>
  </w:num>
  <w:num w:numId="18">
    <w:abstractNumId w:val="27"/>
  </w:num>
  <w:num w:numId="19">
    <w:abstractNumId w:val="13"/>
  </w:num>
  <w:num w:numId="20">
    <w:abstractNumId w:val="9"/>
  </w:num>
  <w:num w:numId="21">
    <w:abstractNumId w:val="14"/>
  </w:num>
  <w:num w:numId="22">
    <w:abstractNumId w:val="12"/>
  </w:num>
  <w:num w:numId="23">
    <w:abstractNumId w:val="3"/>
  </w:num>
  <w:num w:numId="24">
    <w:abstractNumId w:val="23"/>
  </w:num>
  <w:num w:numId="25">
    <w:abstractNumId w:val="26"/>
  </w:num>
  <w:num w:numId="26">
    <w:abstractNumId w:val="10"/>
  </w:num>
  <w:num w:numId="27">
    <w:abstractNumId w:val="20"/>
  </w:num>
  <w:num w:numId="28">
    <w:abstractNumId w:val="29"/>
  </w:num>
  <w:num w:numId="29">
    <w:abstractNumId w:val="24"/>
  </w:num>
  <w:num w:numId="3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/>
  <w:defaultTabStop w:val="720"/>
  <w:characterSpacingControl w:val="doNotCompress"/>
  <w:compat/>
  <w:rsids>
    <w:rsidRoot w:val="00682077"/>
    <w:rsid w:val="00035FB9"/>
    <w:rsid w:val="00065806"/>
    <w:rsid w:val="00067447"/>
    <w:rsid w:val="000719CD"/>
    <w:rsid w:val="000B6FFE"/>
    <w:rsid w:val="00136DF6"/>
    <w:rsid w:val="001716B2"/>
    <w:rsid w:val="001B3985"/>
    <w:rsid w:val="001D5C6E"/>
    <w:rsid w:val="001E4146"/>
    <w:rsid w:val="001F5D71"/>
    <w:rsid w:val="00217C80"/>
    <w:rsid w:val="00227A72"/>
    <w:rsid w:val="00247CBC"/>
    <w:rsid w:val="002960EA"/>
    <w:rsid w:val="00324432"/>
    <w:rsid w:val="003E214D"/>
    <w:rsid w:val="00415B53"/>
    <w:rsid w:val="004423AD"/>
    <w:rsid w:val="004B2DCC"/>
    <w:rsid w:val="004E7AED"/>
    <w:rsid w:val="00506DB1"/>
    <w:rsid w:val="005154EC"/>
    <w:rsid w:val="00551808"/>
    <w:rsid w:val="00563A4C"/>
    <w:rsid w:val="00574589"/>
    <w:rsid w:val="005769B2"/>
    <w:rsid w:val="005B72CB"/>
    <w:rsid w:val="005F17D6"/>
    <w:rsid w:val="00633E31"/>
    <w:rsid w:val="00682077"/>
    <w:rsid w:val="00690B28"/>
    <w:rsid w:val="006A3F61"/>
    <w:rsid w:val="006B6041"/>
    <w:rsid w:val="006E247C"/>
    <w:rsid w:val="00705260"/>
    <w:rsid w:val="00715453"/>
    <w:rsid w:val="00751787"/>
    <w:rsid w:val="007A126D"/>
    <w:rsid w:val="007F12B7"/>
    <w:rsid w:val="008302B7"/>
    <w:rsid w:val="00840945"/>
    <w:rsid w:val="00860FAA"/>
    <w:rsid w:val="008A74F2"/>
    <w:rsid w:val="0094207E"/>
    <w:rsid w:val="0097069C"/>
    <w:rsid w:val="00992A58"/>
    <w:rsid w:val="009D65F4"/>
    <w:rsid w:val="00A16CE1"/>
    <w:rsid w:val="00A64A39"/>
    <w:rsid w:val="00A9186C"/>
    <w:rsid w:val="00AE026F"/>
    <w:rsid w:val="00B15077"/>
    <w:rsid w:val="00B253DB"/>
    <w:rsid w:val="00BA4D45"/>
    <w:rsid w:val="00BE6D8C"/>
    <w:rsid w:val="00C167FF"/>
    <w:rsid w:val="00C2530A"/>
    <w:rsid w:val="00C27EA1"/>
    <w:rsid w:val="00CB01F6"/>
    <w:rsid w:val="00D1424E"/>
    <w:rsid w:val="00D67F85"/>
    <w:rsid w:val="00D91B47"/>
    <w:rsid w:val="00DA686C"/>
    <w:rsid w:val="00DC1B5E"/>
    <w:rsid w:val="00DE5F28"/>
    <w:rsid w:val="00DF6697"/>
    <w:rsid w:val="00E20F76"/>
    <w:rsid w:val="00E241E8"/>
    <w:rsid w:val="00E37DFA"/>
    <w:rsid w:val="00E54090"/>
    <w:rsid w:val="00EE2FB2"/>
    <w:rsid w:val="00F0112C"/>
    <w:rsid w:val="00F20E99"/>
    <w:rsid w:val="00F630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119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11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0112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0112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7C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7C8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27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8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2.png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0.bin"/><Relationship Id="rId128" Type="http://schemas.openxmlformats.org/officeDocument/2006/relationships/image" Target="media/image71.png"/><Relationship Id="rId5" Type="http://schemas.openxmlformats.org/officeDocument/2006/relationships/image" Target="media/image1.png"/><Relationship Id="rId90" Type="http://schemas.openxmlformats.org/officeDocument/2006/relationships/image" Target="media/image45.png"/><Relationship Id="rId95" Type="http://schemas.openxmlformats.org/officeDocument/2006/relationships/image" Target="media/image50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6.wmf"/><Relationship Id="rId113" Type="http://schemas.openxmlformats.org/officeDocument/2006/relationships/image" Target="media/image60.wmf"/><Relationship Id="rId118" Type="http://schemas.openxmlformats.org/officeDocument/2006/relationships/image" Target="media/image63.png"/><Relationship Id="rId126" Type="http://schemas.openxmlformats.org/officeDocument/2006/relationships/image" Target="media/image69.png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93" Type="http://schemas.openxmlformats.org/officeDocument/2006/relationships/image" Target="media/image48.png"/><Relationship Id="rId98" Type="http://schemas.openxmlformats.org/officeDocument/2006/relationships/oleObject" Target="embeddings/oleObject40.bin"/><Relationship Id="rId121" Type="http://schemas.openxmlformats.org/officeDocument/2006/relationships/image" Target="media/image66.gi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103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16" Type="http://schemas.openxmlformats.org/officeDocument/2006/relationships/oleObject" Target="embeddings/oleObject49.bin"/><Relationship Id="rId124" Type="http://schemas.openxmlformats.org/officeDocument/2006/relationships/image" Target="media/image68.wmf"/><Relationship Id="rId129" Type="http://schemas.openxmlformats.org/officeDocument/2006/relationships/image" Target="media/image72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image" Target="media/image46.png"/><Relationship Id="rId96" Type="http://schemas.openxmlformats.org/officeDocument/2006/relationships/image" Target="media/image51.png"/><Relationship Id="rId111" Type="http://schemas.openxmlformats.org/officeDocument/2006/relationships/image" Target="media/image59.wmf"/><Relationship Id="rId132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image" Target="file:///C:\Program%20Files\TI%20Education\TI%20InterActive!\TIIimagefile5146.gif" TargetMode="Externa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4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4.png"/><Relationship Id="rId127" Type="http://schemas.openxmlformats.org/officeDocument/2006/relationships/image" Target="media/image70.png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png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png"/><Relationship Id="rId86" Type="http://schemas.openxmlformats.org/officeDocument/2006/relationships/image" Target="media/image43.wmf"/><Relationship Id="rId94" Type="http://schemas.openxmlformats.org/officeDocument/2006/relationships/image" Target="media/image49.png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7.wmf"/><Relationship Id="rId130" Type="http://schemas.openxmlformats.org/officeDocument/2006/relationships/image" Target="media/image73.png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65.png"/><Relationship Id="rId125" Type="http://schemas.openxmlformats.org/officeDocument/2006/relationships/oleObject" Target="embeddings/oleObject51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7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file:///C:\Program%20Files\TI%20Education\TI%20InterActive!\TIIimagefile32295.gif" TargetMode="External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6.bin"/><Relationship Id="rId115" Type="http://schemas.openxmlformats.org/officeDocument/2006/relationships/image" Target="media/image61.wmf"/><Relationship Id="rId131" Type="http://schemas.openxmlformats.org/officeDocument/2006/relationships/image" Target="media/image74.png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4</Pages>
  <Words>1425</Words>
  <Characters>8124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cp:lastPrinted>2016-05-11T21:53:00Z</cp:lastPrinted>
  <dcterms:created xsi:type="dcterms:W3CDTF">2016-05-11T13:02:00Z</dcterms:created>
  <dcterms:modified xsi:type="dcterms:W3CDTF">2016-05-11T2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